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5EB0" w:rsidRDefault="00695EB0" w:rsidP="005E0AD4">
      <w:pPr>
        <w:rPr>
          <w:sz w:val="28"/>
          <w:szCs w:val="28"/>
        </w:rPr>
      </w:pPr>
      <w:r>
        <w:rPr>
          <w:sz w:val="28"/>
          <w:szCs w:val="28"/>
        </w:rPr>
        <w:t>PONEDJELJAK 18.5., UTORAK 19.5., SRIJEDA 20.5.,PETAK 21.5.</w:t>
      </w:r>
    </w:p>
    <w:p w:rsidR="00695EB0" w:rsidRDefault="00695EB0" w:rsidP="005E0AD4">
      <w:pPr>
        <w:rPr>
          <w:sz w:val="28"/>
          <w:szCs w:val="28"/>
        </w:rPr>
      </w:pPr>
      <w:bookmarkStart w:id="0" w:name="_GoBack"/>
      <w:bookmarkEnd w:id="0"/>
    </w:p>
    <w:p w:rsidR="005E0AD4" w:rsidRDefault="005E0AD4" w:rsidP="005E0AD4">
      <w:pPr>
        <w:rPr>
          <w:sz w:val="28"/>
          <w:szCs w:val="28"/>
        </w:rPr>
      </w:pPr>
      <w:r>
        <w:rPr>
          <w:sz w:val="28"/>
          <w:szCs w:val="28"/>
        </w:rPr>
        <w:t xml:space="preserve">Dragi učenici, pred vama je tjedni zadatak, polako rješavajte i na kraju tjedna mi pošaljite riješene zadatke. Ovo vam je ukratko ponavljanje decimalnih brojeva, sve ono što smo do sada radili, neki od zadataka vam mogu poslužiti i za mjesečni projekt.. </w:t>
      </w:r>
      <w:r w:rsidR="001C4D91">
        <w:rPr>
          <w:sz w:val="28"/>
          <w:szCs w:val="28"/>
        </w:rPr>
        <w:t>Imate 26 kratkih zadataka, potrudite se da ih uradite i zabilježite ako ima nekih nejasnoća…</w:t>
      </w:r>
    </w:p>
    <w:p w:rsidR="005E0AD4" w:rsidRDefault="005E0AD4" w:rsidP="005E0AD4">
      <w:pPr>
        <w:rPr>
          <w:sz w:val="28"/>
          <w:szCs w:val="28"/>
        </w:rPr>
      </w:pPr>
      <w:r>
        <w:rPr>
          <w:sz w:val="28"/>
          <w:szCs w:val="28"/>
        </w:rPr>
        <w:t xml:space="preserve">Uživajte u radu i provjerite sami sebe koliko ste do sada naučili o decimalnim brojevima . </w:t>
      </w:r>
    </w:p>
    <w:p w:rsidR="005E0AD4" w:rsidRDefault="005E0AD4" w:rsidP="005E0AD4">
      <w:pPr>
        <w:rPr>
          <w:sz w:val="28"/>
          <w:szCs w:val="28"/>
        </w:rPr>
      </w:pPr>
    </w:p>
    <w:p w:rsidR="005E0AD4" w:rsidRPr="00FB3F7F" w:rsidRDefault="005E0AD4" w:rsidP="005E0AD4">
      <w:pPr>
        <w:rPr>
          <w:sz w:val="28"/>
          <w:szCs w:val="28"/>
        </w:rPr>
      </w:pPr>
      <w:r>
        <w:rPr>
          <w:sz w:val="28"/>
          <w:szCs w:val="28"/>
        </w:rPr>
        <w:t>Matematika  6</w:t>
      </w:r>
    </w:p>
    <w:p w:rsidR="005E0AD4" w:rsidRPr="00FB3F7F" w:rsidRDefault="005E0AD4" w:rsidP="005E0AD4">
      <w:pPr>
        <w:rPr>
          <w:sz w:val="28"/>
          <w:szCs w:val="28"/>
        </w:rPr>
      </w:pPr>
      <w:r w:rsidRPr="00FB3F7F">
        <w:rPr>
          <w:sz w:val="28"/>
          <w:szCs w:val="28"/>
        </w:rPr>
        <w:t>Nastavna cjelina:</w:t>
      </w:r>
      <w:r>
        <w:rPr>
          <w:sz w:val="28"/>
          <w:szCs w:val="28"/>
        </w:rPr>
        <w:t xml:space="preserve"> Decimalni brojevi</w:t>
      </w:r>
    </w:p>
    <w:p w:rsidR="005E0AD4" w:rsidRPr="00FB3F7F" w:rsidRDefault="005E0AD4" w:rsidP="005E0AD4">
      <w:pPr>
        <w:rPr>
          <w:sz w:val="28"/>
          <w:szCs w:val="28"/>
        </w:rPr>
      </w:pPr>
      <w:r w:rsidRPr="00FB3F7F">
        <w:rPr>
          <w:sz w:val="28"/>
          <w:szCs w:val="28"/>
        </w:rPr>
        <w:t xml:space="preserve">Nastavna jedinica: </w:t>
      </w:r>
      <w:r>
        <w:rPr>
          <w:sz w:val="28"/>
          <w:szCs w:val="28"/>
        </w:rPr>
        <w:t>Decimalni brojevi</w:t>
      </w:r>
    </w:p>
    <w:p w:rsidR="005E0AD4" w:rsidRPr="00FB3F7F" w:rsidRDefault="005E0AD4" w:rsidP="005E0AD4">
      <w:pPr>
        <w:rPr>
          <w:sz w:val="28"/>
          <w:szCs w:val="28"/>
        </w:rPr>
      </w:pPr>
      <w:r>
        <w:rPr>
          <w:sz w:val="28"/>
          <w:szCs w:val="28"/>
        </w:rPr>
        <w:t>Tip sata: Ponavljanje</w:t>
      </w:r>
    </w:p>
    <w:p w:rsidR="005E0AD4" w:rsidRDefault="005E0AD4" w:rsidP="005E0AD4">
      <w:pPr>
        <w:rPr>
          <w:sz w:val="28"/>
          <w:szCs w:val="28"/>
        </w:rPr>
      </w:pPr>
      <w:r>
        <w:rPr>
          <w:sz w:val="28"/>
          <w:szCs w:val="28"/>
        </w:rPr>
        <w:t>Neophodno koristit</w:t>
      </w:r>
      <w:r w:rsidRPr="00FB3F7F">
        <w:rPr>
          <w:sz w:val="28"/>
          <w:szCs w:val="28"/>
        </w:rPr>
        <w:t>i: udžbenik,</w:t>
      </w:r>
      <w:r w:rsidRPr="00641F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zbirka zadataka, </w:t>
      </w:r>
      <w:proofErr w:type="spellStart"/>
      <w:r w:rsidRPr="00FB3F7F">
        <w:rPr>
          <w:sz w:val="28"/>
          <w:szCs w:val="28"/>
        </w:rPr>
        <w:t>bilježnica,</w:t>
      </w:r>
      <w:r>
        <w:rPr>
          <w:sz w:val="28"/>
          <w:szCs w:val="28"/>
        </w:rPr>
        <w:t>Internet</w:t>
      </w:r>
      <w:proofErr w:type="spellEnd"/>
    </w:p>
    <w:p w:rsidR="005E0AD4" w:rsidRPr="00FB3F7F" w:rsidRDefault="005E0AD4" w:rsidP="005E0AD4">
      <w:pPr>
        <w:rPr>
          <w:sz w:val="28"/>
          <w:szCs w:val="28"/>
        </w:rPr>
      </w:pPr>
    </w:p>
    <w:p w:rsidR="005E0AD4" w:rsidRDefault="005E0AD4" w:rsidP="005E0AD4">
      <w:pPr>
        <w:rPr>
          <w:sz w:val="28"/>
          <w:szCs w:val="28"/>
        </w:rPr>
      </w:pPr>
      <w:r w:rsidRPr="00FB3F7F">
        <w:rPr>
          <w:sz w:val="28"/>
          <w:szCs w:val="28"/>
        </w:rPr>
        <w:t>Napomena:</w:t>
      </w:r>
    </w:p>
    <w:p w:rsidR="005E0AD4" w:rsidRPr="00FB3F7F" w:rsidRDefault="005E0AD4" w:rsidP="005E0AD4">
      <w:pPr>
        <w:rPr>
          <w:sz w:val="28"/>
          <w:szCs w:val="28"/>
        </w:rPr>
      </w:pPr>
      <w:r w:rsidRPr="00FB3F7F">
        <w:rPr>
          <w:sz w:val="28"/>
          <w:szCs w:val="28"/>
        </w:rPr>
        <w:t xml:space="preserve"> </w:t>
      </w:r>
      <w:r w:rsidRPr="00FB3F7F">
        <w:rPr>
          <w:sz w:val="28"/>
          <w:szCs w:val="28"/>
        </w:rPr>
        <w:tab/>
        <w:t xml:space="preserve">Ukoliko ima bilo kakvih pitanja, nejasnoća obratiti se porukom na </w:t>
      </w:r>
      <w:proofErr w:type="spellStart"/>
      <w:r w:rsidRPr="00FB3F7F">
        <w:rPr>
          <w:sz w:val="28"/>
          <w:szCs w:val="28"/>
        </w:rPr>
        <w:t>Viber</w:t>
      </w:r>
      <w:proofErr w:type="spellEnd"/>
      <w:r w:rsidRPr="00FB3F7F">
        <w:rPr>
          <w:sz w:val="28"/>
          <w:szCs w:val="28"/>
        </w:rPr>
        <w:t>/</w:t>
      </w:r>
      <w:proofErr w:type="spellStart"/>
      <w:r w:rsidRPr="00FB3F7F">
        <w:rPr>
          <w:sz w:val="28"/>
          <w:szCs w:val="28"/>
        </w:rPr>
        <w:t>WhatsApp</w:t>
      </w:r>
      <w:proofErr w:type="spellEnd"/>
    </w:p>
    <w:p w:rsidR="005E0AD4" w:rsidRDefault="005E0AD4" w:rsidP="005E0AD4">
      <w:pPr>
        <w:rPr>
          <w:sz w:val="28"/>
          <w:szCs w:val="28"/>
        </w:rPr>
      </w:pPr>
      <w:r w:rsidRPr="00FB3F7F">
        <w:rPr>
          <w:sz w:val="28"/>
          <w:szCs w:val="28"/>
        </w:rPr>
        <w:t xml:space="preserve">Mob 063 321 959,   ili na mail: </w:t>
      </w:r>
      <w:hyperlink r:id="rId4" w:history="1">
        <w:r w:rsidRPr="00FB3F7F">
          <w:rPr>
            <w:rStyle w:val="Hiperveza"/>
            <w:sz w:val="28"/>
            <w:szCs w:val="28"/>
          </w:rPr>
          <w:t>andrijanaimm@gmail.com</w:t>
        </w:r>
      </w:hyperlink>
      <w:r w:rsidRPr="00FB3F7F">
        <w:rPr>
          <w:sz w:val="28"/>
          <w:szCs w:val="28"/>
        </w:rPr>
        <w:t xml:space="preserve">   a ukoliko ste u mogućnosti radove spremati nastavnici  putem  maila  . </w:t>
      </w:r>
    </w:p>
    <w:p w:rsidR="005E0AD4" w:rsidRDefault="005E0AD4" w:rsidP="005E0AD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POMENA: </w:t>
      </w:r>
    </w:p>
    <w:p w:rsidR="005E0AD4" w:rsidRDefault="005E0AD4" w:rsidP="005E0AD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Učenici koji trebaju usmeno odgovarati javiti se nastavnici isključivo na </w:t>
      </w:r>
      <w:proofErr w:type="spellStart"/>
      <w:r>
        <w:rPr>
          <w:b/>
          <w:sz w:val="28"/>
          <w:szCs w:val="28"/>
        </w:rPr>
        <w:t>Viber</w:t>
      </w:r>
      <w:proofErr w:type="spellEnd"/>
      <w:r>
        <w:rPr>
          <w:b/>
          <w:sz w:val="28"/>
          <w:szCs w:val="28"/>
        </w:rPr>
        <w:t>/</w:t>
      </w:r>
      <w:proofErr w:type="spellStart"/>
      <w:r>
        <w:rPr>
          <w:b/>
          <w:sz w:val="28"/>
          <w:szCs w:val="28"/>
        </w:rPr>
        <w:t>Whatsapp</w:t>
      </w:r>
      <w:proofErr w:type="spellEnd"/>
      <w:r>
        <w:rPr>
          <w:b/>
          <w:sz w:val="28"/>
          <w:szCs w:val="28"/>
        </w:rPr>
        <w:t xml:space="preserve"> na gore navedeni broj. Učenici koji nisu uredno izvršili svoje obaveze i dostavili nastavnici zadaće dužni su to uraditi u što kraćem roku. </w:t>
      </w:r>
    </w:p>
    <w:p w:rsidR="005E0AD4" w:rsidRPr="005E0AD4" w:rsidRDefault="005E0AD4" w:rsidP="005E0AD4">
      <w:pPr>
        <w:rPr>
          <w:sz w:val="28"/>
          <w:szCs w:val="28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5E0AD4" w:rsidRDefault="005E0AD4" w:rsidP="00D55C46">
      <w:pPr>
        <w:jc w:val="center"/>
        <w:rPr>
          <w:b/>
          <w:sz w:val="28"/>
          <w:szCs w:val="28"/>
          <w:u w:val="single"/>
        </w:rPr>
      </w:pPr>
    </w:p>
    <w:p w:rsidR="00D55C46" w:rsidRPr="005F72AF" w:rsidRDefault="00D55C46" w:rsidP="00D55C46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Ponavljanje </w:t>
      </w:r>
      <w:r w:rsidRPr="005F72AF">
        <w:rPr>
          <w:b/>
          <w:sz w:val="28"/>
          <w:szCs w:val="28"/>
          <w:u w:val="single"/>
        </w:rPr>
        <w:t>- Decimalni brojevi</w:t>
      </w:r>
    </w:p>
    <w:p w:rsidR="00D55C46" w:rsidRDefault="00D55C46" w:rsidP="00D55C46">
      <w:r>
        <w:rPr>
          <w:noProof/>
          <w:lang w:val="en-US" w:eastAsia="en-US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829300</wp:posOffset>
            </wp:positionH>
            <wp:positionV relativeFrom="paragraph">
              <wp:posOffset>128905</wp:posOffset>
            </wp:positionV>
            <wp:extent cx="685800" cy="629920"/>
            <wp:effectExtent l="0" t="0" r="0" b="0"/>
            <wp:wrapNone/>
            <wp:docPr id="117" name="Slika 117" descr="MC900130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MC90013027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48000"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2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5C46" w:rsidRPr="001836AC" w:rsidRDefault="00D55C46" w:rsidP="00D55C46">
      <w:pPr>
        <w:tabs>
          <w:tab w:val="left" w:pos="360"/>
        </w:tabs>
      </w:pPr>
      <w:r>
        <w:t>1.</w:t>
      </w:r>
      <w:r>
        <w:tab/>
        <w:t>Znamenkama napiši ove decimalne brojeve:</w:t>
      </w:r>
      <w:r w:rsidRPr="001836AC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D55C46" w:rsidRDefault="00D55C46" w:rsidP="00D55C46">
      <w:pPr>
        <w:tabs>
          <w:tab w:val="left" w:pos="360"/>
          <w:tab w:val="left" w:pos="720"/>
          <w:tab w:val="left" w:pos="5400"/>
          <w:tab w:val="left" w:pos="5760"/>
        </w:tabs>
      </w:pPr>
      <w:r>
        <w:tab/>
        <w:t>a)</w:t>
      </w:r>
      <w:r>
        <w:tab/>
        <w:t>pet cijelih i dvadeset sedam stotinki,</w:t>
      </w:r>
      <w:r>
        <w:tab/>
        <w:t>c)</w:t>
      </w:r>
      <w:r>
        <w:tab/>
        <w:t>dvadeset cijelih i šest stotinki,</w:t>
      </w:r>
    </w:p>
    <w:p w:rsidR="00D55C46" w:rsidRDefault="00D55C46" w:rsidP="00D55C46">
      <w:pPr>
        <w:tabs>
          <w:tab w:val="left" w:pos="360"/>
          <w:tab w:val="left" w:pos="720"/>
          <w:tab w:val="left" w:pos="5400"/>
          <w:tab w:val="left" w:pos="5760"/>
        </w:tabs>
      </w:pPr>
      <w:r>
        <w:tab/>
        <w:t>b)</w:t>
      </w:r>
      <w:r>
        <w:tab/>
        <w:t>nula cijelih i sedam tisućinki,</w:t>
      </w:r>
      <w:r>
        <w:tab/>
        <w:t>d)</w:t>
      </w:r>
      <w:r>
        <w:tab/>
        <w:t>osamnaest cijelih i tri desetinke.</w:t>
      </w:r>
    </w:p>
    <w:p w:rsidR="00D55C46" w:rsidRDefault="00D55C46" w:rsidP="00D55C46">
      <w:pPr>
        <w:tabs>
          <w:tab w:val="left" w:pos="360"/>
          <w:tab w:val="left" w:pos="720"/>
          <w:tab w:val="left" w:pos="5400"/>
          <w:tab w:val="left" w:pos="5760"/>
        </w:tabs>
      </w:pPr>
    </w:p>
    <w:p w:rsidR="00D55C46" w:rsidRPr="001836AC" w:rsidRDefault="00D55C46" w:rsidP="00D55C46">
      <w:pPr>
        <w:tabs>
          <w:tab w:val="left" w:pos="360"/>
          <w:tab w:val="left" w:pos="720"/>
          <w:tab w:val="left" w:pos="5400"/>
          <w:tab w:val="left" w:pos="5760"/>
        </w:tabs>
      </w:pPr>
      <w:r>
        <w:t>2.</w:t>
      </w:r>
      <w:r>
        <w:tab/>
        <w:t>Prepiši zadani broj i riječima napiši kako ga čitamo:</w:t>
      </w:r>
      <w:r w:rsidRPr="001836AC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ab/>
        <w:t>a)</w:t>
      </w:r>
      <w:r>
        <w:tab/>
        <w:t>30.7</w:t>
      </w:r>
      <w:r>
        <w:tab/>
        <w:t>b)</w:t>
      </w:r>
      <w:r>
        <w:tab/>
        <w:t>14.07</w:t>
      </w:r>
      <w:r>
        <w:tab/>
        <w:t>c)</w:t>
      </w:r>
      <w:r>
        <w:tab/>
        <w:t>0.007</w:t>
      </w:r>
      <w:r>
        <w:tab/>
        <w:t>d)</w:t>
      </w:r>
      <w:r>
        <w:tab/>
        <w:t>60.012</w:t>
      </w:r>
      <w:r>
        <w:tab/>
        <w:t>e)</w:t>
      </w:r>
      <w:r>
        <w:tab/>
        <w:t>1.2845</w:t>
      </w:r>
      <w:r>
        <w:tab/>
        <w:t>f)</w:t>
      </w:r>
      <w:r>
        <w:tab/>
        <w:t>1700.4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829300</wp:posOffset>
            </wp:positionH>
            <wp:positionV relativeFrom="paragraph">
              <wp:posOffset>153670</wp:posOffset>
            </wp:positionV>
            <wp:extent cx="571500" cy="571500"/>
            <wp:effectExtent l="0" t="0" r="0" b="0"/>
            <wp:wrapNone/>
            <wp:docPr id="116" name="Slika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 w:eastAsia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68910</wp:posOffset>
            </wp:positionV>
            <wp:extent cx="1104900" cy="655955"/>
            <wp:effectExtent l="0" t="0" r="0" b="0"/>
            <wp:wrapNone/>
            <wp:docPr id="115" name="Slika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55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47950</wp:posOffset>
            </wp:positionH>
            <wp:positionV relativeFrom="paragraph">
              <wp:posOffset>153670</wp:posOffset>
            </wp:positionV>
            <wp:extent cx="1371600" cy="725805"/>
            <wp:effectExtent l="0" t="0" r="0" b="0"/>
            <wp:wrapNone/>
            <wp:docPr id="114" name="Slika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2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3.</w:t>
      </w:r>
      <w:r>
        <w:tab/>
        <w:t>Pomoću decimalnog broja napiši koji dio kvadrata je obojan:</w:t>
      </w:r>
    </w:p>
    <w:p w:rsidR="00D55C46" w:rsidRPr="00A04E01" w:rsidRDefault="00D55C46" w:rsidP="00D55C46">
      <w:pPr>
        <w:tabs>
          <w:tab w:val="left" w:pos="360"/>
          <w:tab w:val="left" w:pos="3960"/>
          <w:tab w:val="left" w:pos="6660"/>
          <w:tab w:val="left" w:pos="882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64135</wp:posOffset>
            </wp:positionV>
            <wp:extent cx="1828800" cy="485775"/>
            <wp:effectExtent l="0" t="0" r="0" b="0"/>
            <wp:wrapNone/>
            <wp:docPr id="113" name="Slika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a)</w:t>
      </w:r>
      <w:r>
        <w:tab/>
        <w:t>b)</w:t>
      </w:r>
      <w:r>
        <w:tab/>
        <w:t>c)</w:t>
      </w:r>
      <w:r>
        <w:tab/>
        <w:t>d)</w:t>
      </w:r>
      <w:r w:rsidRPr="00A04E01">
        <w:t xml:space="preserve">  </w:t>
      </w:r>
      <w:r>
        <w:tab/>
      </w:r>
      <w:r>
        <w:tab/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Pr="0053414D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  <w:rPr>
          <w:sz w:val="8"/>
          <w:szCs w:val="8"/>
        </w:rPr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>4.</w:t>
      </w:r>
      <w:r>
        <w:tab/>
        <w:t>Pretvori u mješoviti broj: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460"/>
          <w:tab w:val="left" w:pos="8820"/>
        </w:tabs>
      </w:pPr>
      <w:r>
        <w:tab/>
        <w:t>a)</w:t>
      </w:r>
      <w:r>
        <w:tab/>
        <w:t>4.7</w:t>
      </w:r>
      <w:r>
        <w:tab/>
        <w:t>b)</w:t>
      </w:r>
      <w:r>
        <w:tab/>
        <w:t>4.07</w:t>
      </w:r>
      <w:r>
        <w:tab/>
        <w:t>c)</w:t>
      </w:r>
      <w:r>
        <w:tab/>
        <w:t>12.504</w:t>
      </w:r>
      <w:r>
        <w:tab/>
        <w:t>d)</w:t>
      </w:r>
      <w:r>
        <w:tab/>
        <w:t>6.89</w:t>
      </w:r>
      <w:r>
        <w:tab/>
        <w:t>e)</w:t>
      </w:r>
      <w:r>
        <w:tab/>
        <w:t>200.1234</w:t>
      </w:r>
      <w:r>
        <w:tab/>
        <w:t>f)</w:t>
      </w:r>
      <w:r>
        <w:tab/>
        <w:t>63.05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>5.</w:t>
      </w:r>
      <w:r>
        <w:tab/>
        <w:t>Pretvori u razlomak: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ab/>
        <w:t>a)</w:t>
      </w:r>
      <w:r>
        <w:tab/>
        <w:t>0.9</w:t>
      </w:r>
      <w:r>
        <w:tab/>
        <w:t>b)</w:t>
      </w:r>
      <w:r>
        <w:tab/>
        <w:t>0.09</w:t>
      </w:r>
      <w:r>
        <w:tab/>
        <w:t>c)</w:t>
      </w:r>
      <w:r>
        <w:tab/>
        <w:t>0.009</w:t>
      </w:r>
      <w:r>
        <w:tab/>
        <w:t>d)</w:t>
      </w:r>
      <w:r>
        <w:tab/>
        <w:t>0.28</w:t>
      </w:r>
      <w:r>
        <w:tab/>
        <w:t>e)</w:t>
      </w:r>
      <w:r>
        <w:tab/>
        <w:t>0.028</w:t>
      </w:r>
      <w:r>
        <w:tab/>
        <w:t>f)</w:t>
      </w:r>
      <w:r>
        <w:tab/>
        <w:t>0.603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420"/>
          <w:tab w:val="left" w:pos="378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>6.</w:t>
      </w:r>
      <w:r>
        <w:tab/>
        <w:t>Pretvori u decimalni broj:</w: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240"/>
          <w:tab w:val="left" w:pos="360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ab/>
        <w:t>a)</w:t>
      </w:r>
      <w:r>
        <w:tab/>
      </w:r>
      <w:r w:rsidRPr="00A81DE9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10" o:title=""/>
          </v:shape>
          <o:OLEObject Type="Embed" ProgID="Equation.DSMT4" ShapeID="_x0000_i1025" DrawAspect="Content" ObjectID="_1651246736" r:id="rId11"/>
        </w:object>
      </w:r>
      <w:r>
        <w:tab/>
        <w:t>b)</w:t>
      </w:r>
      <w:r>
        <w:tab/>
      </w:r>
      <w:r w:rsidRPr="00A81DE9">
        <w:rPr>
          <w:position w:val="-24"/>
        </w:rPr>
        <w:object w:dxaOrig="320" w:dyaOrig="620">
          <v:shape id="_x0000_i1026" type="#_x0000_t75" style="width:15.75pt;height:30.75pt" o:ole="">
            <v:imagedata r:id="rId12" o:title=""/>
          </v:shape>
          <o:OLEObject Type="Embed" ProgID="Equation.DSMT4" ShapeID="_x0000_i1026" DrawAspect="Content" ObjectID="_1651246737" r:id="rId13"/>
        </w:object>
      </w:r>
      <w:r>
        <w:tab/>
        <w:t>c)</w:t>
      </w:r>
      <w:r>
        <w:tab/>
      </w:r>
      <w:r w:rsidRPr="00A81DE9">
        <w:rPr>
          <w:position w:val="-24"/>
        </w:rPr>
        <w:object w:dxaOrig="820" w:dyaOrig="620">
          <v:shape id="_x0000_i1027" type="#_x0000_t75" style="width:41.25pt;height:30.75pt" o:ole="">
            <v:imagedata r:id="rId14" o:title=""/>
          </v:shape>
          <o:OLEObject Type="Embed" ProgID="Equation.DSMT4" ShapeID="_x0000_i1027" DrawAspect="Content" ObjectID="_1651246738" r:id="rId15"/>
        </w:object>
      </w:r>
      <w:r>
        <w:tab/>
        <w:t>d)</w:t>
      </w:r>
      <w:r>
        <w:tab/>
      </w:r>
      <w:r w:rsidRPr="00A81DE9">
        <w:rPr>
          <w:position w:val="-24"/>
        </w:rPr>
        <w:object w:dxaOrig="440" w:dyaOrig="620">
          <v:shape id="_x0000_i1028" type="#_x0000_t75" style="width:21.75pt;height:30.75pt" o:ole="">
            <v:imagedata r:id="rId16" o:title=""/>
          </v:shape>
          <o:OLEObject Type="Embed" ProgID="Equation.DSMT4" ShapeID="_x0000_i1028" DrawAspect="Content" ObjectID="_1651246739" r:id="rId17"/>
        </w:object>
      </w:r>
      <w:r>
        <w:tab/>
        <w:t>e)</w:t>
      </w:r>
      <w:r>
        <w:tab/>
      </w:r>
      <w:r w:rsidRPr="00A81DE9">
        <w:rPr>
          <w:position w:val="-24"/>
        </w:rPr>
        <w:object w:dxaOrig="680" w:dyaOrig="620">
          <v:shape id="_x0000_i1029" type="#_x0000_t75" style="width:33.75pt;height:30.75pt" o:ole="">
            <v:imagedata r:id="rId18" o:title=""/>
          </v:shape>
          <o:OLEObject Type="Embed" ProgID="Equation.DSMT4" ShapeID="_x0000_i1029" DrawAspect="Content" ObjectID="_1651246740" r:id="rId19"/>
        </w:object>
      </w:r>
      <w:r>
        <w:tab/>
        <w:t>f)</w:t>
      </w:r>
      <w:r>
        <w:tab/>
      </w:r>
      <w:r w:rsidRPr="00A81DE9">
        <w:rPr>
          <w:position w:val="-24"/>
        </w:rPr>
        <w:object w:dxaOrig="560" w:dyaOrig="620">
          <v:shape id="_x0000_i1030" type="#_x0000_t75" style="width:27.75pt;height:30.75pt" o:ole="">
            <v:imagedata r:id="rId20" o:title=""/>
          </v:shape>
          <o:OLEObject Type="Embed" ProgID="Equation.DSMT4" ShapeID="_x0000_i1030" DrawAspect="Content" ObjectID="_1651246741" r:id="rId21"/>
        </w:object>
      </w: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240"/>
          <w:tab w:val="left" w:pos="360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1800"/>
          <w:tab w:val="left" w:pos="2160"/>
          <w:tab w:val="left" w:pos="3240"/>
          <w:tab w:val="left" w:pos="3600"/>
          <w:tab w:val="left" w:pos="5040"/>
          <w:tab w:val="left" w:pos="5400"/>
          <w:tab w:val="left" w:pos="6660"/>
          <w:tab w:val="left" w:pos="7020"/>
          <w:tab w:val="left" w:pos="8280"/>
          <w:tab w:val="left" w:pos="8640"/>
        </w:tabs>
      </w:pPr>
      <w:r>
        <w:t>7.</w:t>
      </w:r>
      <w:r>
        <w:tab/>
        <w:t>Prepiši sljedeće brojeve i napiši kako se zove koja znamenke (iznad znamenki napiši kratice):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400"/>
          <w:tab w:val="left" w:pos="5760"/>
          <w:tab w:val="left" w:pos="7020"/>
          <w:tab w:val="left" w:pos="7380"/>
          <w:tab w:val="left" w:pos="8280"/>
          <w:tab w:val="left" w:pos="8640"/>
        </w:tabs>
      </w:pPr>
      <w:r>
        <w:tab/>
        <w:t>a)</w:t>
      </w:r>
      <w:r>
        <w:tab/>
        <w:t>245.397</w:t>
      </w:r>
      <w:r>
        <w:tab/>
        <w:t>b)</w:t>
      </w:r>
      <w:r>
        <w:tab/>
        <w:t>40.081</w:t>
      </w:r>
      <w:r>
        <w:tab/>
        <w:t>c)</w:t>
      </w:r>
      <w:r>
        <w:tab/>
        <w:t>3.129034</w:t>
      </w:r>
      <w:r>
        <w:tab/>
        <w:t>d)</w:t>
      </w:r>
      <w:r>
        <w:tab/>
        <w:t>2014.6</w:t>
      </w:r>
      <w:r>
        <w:tab/>
        <w:t>e)</w:t>
      </w:r>
      <w:r>
        <w:tab/>
        <w:t>0.004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400"/>
          <w:tab w:val="left" w:pos="5760"/>
          <w:tab w:val="left" w:pos="7020"/>
          <w:tab w:val="left" w:pos="738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400"/>
          <w:tab w:val="left" w:pos="5760"/>
          <w:tab w:val="left" w:pos="7020"/>
          <w:tab w:val="left" w:pos="7380"/>
          <w:tab w:val="left" w:pos="8280"/>
          <w:tab w:val="left" w:pos="8640"/>
        </w:tabs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9E3F80" wp14:editId="0BF6B7CB">
                <wp:simplePos x="0" y="0"/>
                <wp:positionH relativeFrom="column">
                  <wp:posOffset>454025</wp:posOffset>
                </wp:positionH>
                <wp:positionV relativeFrom="paragraph">
                  <wp:posOffset>327025</wp:posOffset>
                </wp:positionV>
                <wp:extent cx="736600" cy="302260"/>
                <wp:effectExtent l="0" t="0" r="0" b="3175"/>
                <wp:wrapNone/>
                <wp:docPr id="112" name="Tekstni okvir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660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5C46" w:rsidRDefault="00D55C46" w:rsidP="00D55C46">
                            <w:pPr>
                              <w:tabs>
                                <w:tab w:val="left" w:pos="900"/>
                              </w:tabs>
                              <w:ind w:left="540" w:hanging="540"/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T S</w:t>
                            </w:r>
                            <w:r w:rsidRPr="00C5796A">
                              <w:rPr>
                                <w:sz w:val="8"/>
                                <w:szCs w:val="8"/>
                              </w:rPr>
                              <w:t xml:space="preserve"> </w:t>
                            </w:r>
                            <w:r w:rsidRPr="00C5796A">
                              <w:rPr>
                                <w:sz w:val="16"/>
                                <w:szCs w:val="16"/>
                              </w:rPr>
                              <w:t>D</w:t>
                            </w:r>
                            <w:r w:rsidRPr="00C5796A">
                              <w:rPr>
                                <w:sz w:val="8"/>
                                <w:szCs w:val="8"/>
                              </w:rPr>
                              <w:t xml:space="preserve"> </w:t>
                            </w:r>
                            <w:r w:rsidRPr="00C5796A">
                              <w:rPr>
                                <w:sz w:val="16"/>
                                <w:szCs w:val="16"/>
                              </w:rPr>
                              <w:t>J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d s  t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9E3F80" id="_x0000_t202" coordsize="21600,21600" o:spt="202" path="m,l,21600r21600,l21600,xe">
                <v:stroke joinstyle="miter"/>
                <v:path gradientshapeok="t" o:connecttype="rect"/>
              </v:shapetype>
              <v:shape id="Tekstni okvir 112" o:spid="_x0000_s1026" type="#_x0000_t202" style="position:absolute;margin-left:35.75pt;margin-top:25.75pt;width:58pt;height:23.8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" filled="f" stroked="f">
                <v:textbox>
                  <w:txbxContent>
                    <w:p w:rsidR="00D55C46" w:rsidRDefault="00D55C46" w:rsidP="00D55C46">
                      <w:pPr>
                        <w:tabs>
                          <w:tab w:val="left" w:pos="900"/>
                        </w:tabs>
                        <w:ind w:left="540" w:hanging="540"/>
                      </w:pPr>
                      <w:r>
                        <w:rPr>
                          <w:sz w:val="16"/>
                          <w:szCs w:val="16"/>
                        </w:rPr>
                        <w:t>T S</w:t>
                      </w:r>
                      <w:r w:rsidRPr="00C5796A">
                        <w:rPr>
                          <w:sz w:val="8"/>
                          <w:szCs w:val="8"/>
                        </w:rPr>
                        <w:t xml:space="preserve"> </w:t>
                      </w:r>
                      <w:r w:rsidRPr="00C5796A">
                        <w:rPr>
                          <w:sz w:val="16"/>
                          <w:szCs w:val="16"/>
                        </w:rPr>
                        <w:t>D</w:t>
                      </w:r>
                      <w:r w:rsidRPr="00C5796A">
                        <w:rPr>
                          <w:sz w:val="8"/>
                          <w:szCs w:val="8"/>
                        </w:rPr>
                        <w:t xml:space="preserve"> </w:t>
                      </w:r>
                      <w:r w:rsidRPr="00C5796A">
                        <w:rPr>
                          <w:sz w:val="16"/>
                          <w:szCs w:val="16"/>
                        </w:rPr>
                        <w:t>J</w:t>
                      </w:r>
                      <w:r>
                        <w:rPr>
                          <w:sz w:val="16"/>
                          <w:szCs w:val="16"/>
                        </w:rPr>
                        <w:t xml:space="preserve">   d s  t</w:t>
                      </w:r>
                    </w:p>
                  </w:txbxContent>
                </v:textbox>
              </v:shape>
            </w:pict>
          </mc:Fallback>
        </mc:AlternateContent>
      </w:r>
      <w:r>
        <w:t>8.</w:t>
      </w:r>
      <w:r>
        <w:tab/>
        <w:t>Sljedeće brojeve rastavi na dekadske jedinice i dekadske razlomke (vidi kako je riješen a zadatak):</w:t>
      </w:r>
    </w:p>
    <w:p w:rsidR="00D55C46" w:rsidRPr="005A6B76" w:rsidRDefault="00D55C46" w:rsidP="00D55C46">
      <w:pPr>
        <w:tabs>
          <w:tab w:val="left" w:pos="900"/>
        </w:tabs>
        <w:ind w:left="540" w:hanging="540"/>
      </w:pPr>
      <w:r>
        <w:rPr>
          <w:noProof/>
          <w:lang w:val="en-US" w:eastAsia="en-U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715000</wp:posOffset>
            </wp:positionH>
            <wp:positionV relativeFrom="paragraph">
              <wp:posOffset>376555</wp:posOffset>
            </wp:positionV>
            <wp:extent cx="571500" cy="571500"/>
            <wp:effectExtent l="0" t="0" r="0" b="0"/>
            <wp:wrapNone/>
            <wp:docPr id="111" name="Slika 111" descr="MC900434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MC90043483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a)</w:t>
      </w:r>
      <w:r>
        <w:tab/>
        <w:t xml:space="preserve">2816.384 = 2 ∙ 1000 + 8 ∙ 100 + 1 ∙ 10 + 6 ∙ 1 + 3 ∙ </w:t>
      </w:r>
      <w:r w:rsidRPr="00C5796A">
        <w:rPr>
          <w:position w:val="-24"/>
        </w:rPr>
        <w:object w:dxaOrig="320" w:dyaOrig="620">
          <v:shape id="_x0000_i1031" type="#_x0000_t75" style="width:15.75pt;height:30.75pt" o:ole="">
            <v:imagedata r:id="rId23" o:title=""/>
          </v:shape>
          <o:OLEObject Type="Embed" ProgID="Equation.DSMT4" ShapeID="_x0000_i1031" DrawAspect="Content" ObjectID="_1651246742" r:id="rId24"/>
        </w:object>
      </w:r>
      <w:r>
        <w:t xml:space="preserve"> + 8 ∙ </w:t>
      </w:r>
      <w:r w:rsidRPr="00C5796A">
        <w:rPr>
          <w:position w:val="-24"/>
        </w:rPr>
        <w:object w:dxaOrig="440" w:dyaOrig="620">
          <v:shape id="_x0000_i1032" type="#_x0000_t75" style="width:21.75pt;height:30.75pt" o:ole="">
            <v:imagedata r:id="rId25" o:title=""/>
          </v:shape>
          <o:OLEObject Type="Embed" ProgID="Equation.DSMT4" ShapeID="_x0000_i1032" DrawAspect="Content" ObjectID="_1651246743" r:id="rId26"/>
        </w:object>
      </w:r>
      <w:r>
        <w:t xml:space="preserve"> + 4 ∙ </w:t>
      </w:r>
      <w:r w:rsidRPr="00C5796A">
        <w:rPr>
          <w:position w:val="-24"/>
        </w:rPr>
        <w:object w:dxaOrig="560" w:dyaOrig="620">
          <v:shape id="_x0000_i1033" type="#_x0000_t75" style="width:27.75pt;height:30.75pt" o:ole="">
            <v:imagedata r:id="rId27" o:title=""/>
          </v:shape>
          <o:OLEObject Type="Embed" ProgID="Equation.DSMT4" ShapeID="_x0000_i1033" DrawAspect="Content" ObjectID="_1651246744" r:id="rId28"/>
        </w:object>
      </w:r>
      <w:r>
        <w:t xml:space="preserve"> </w:t>
      </w:r>
    </w:p>
    <w:p w:rsidR="00D55C46" w:rsidRPr="005A6B76" w:rsidRDefault="00D55C46" w:rsidP="00D55C46">
      <w:pPr>
        <w:tabs>
          <w:tab w:val="left" w:pos="900"/>
          <w:tab w:val="left" w:pos="2520"/>
          <w:tab w:val="left" w:pos="2880"/>
          <w:tab w:val="left" w:pos="4500"/>
          <w:tab w:val="left" w:pos="4860"/>
        </w:tabs>
        <w:ind w:left="540" w:hanging="540"/>
      </w:pPr>
      <w:r>
        <w:tab/>
        <w:t>b)</w:t>
      </w:r>
      <w:r>
        <w:tab/>
        <w:t>0.5103</w:t>
      </w:r>
      <w:r>
        <w:tab/>
        <w:t>c)</w:t>
      </w:r>
      <w:r>
        <w:tab/>
        <w:t>62037.401</w:t>
      </w:r>
      <w:r>
        <w:tab/>
        <w:t>d)</w:t>
      </w:r>
      <w:r>
        <w:tab/>
        <w:t>391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400"/>
          <w:tab w:val="left" w:pos="5760"/>
          <w:tab w:val="left" w:pos="7020"/>
          <w:tab w:val="left" w:pos="7380"/>
          <w:tab w:val="left" w:pos="8280"/>
          <w:tab w:val="left" w:pos="86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400"/>
          <w:tab w:val="left" w:pos="5760"/>
          <w:tab w:val="left" w:pos="7020"/>
          <w:tab w:val="left" w:pos="7380"/>
          <w:tab w:val="left" w:pos="8280"/>
          <w:tab w:val="left" w:pos="8640"/>
        </w:tabs>
      </w:pPr>
      <w:r>
        <w:t>9.</w:t>
      </w:r>
      <w:r>
        <w:tab/>
        <w:t>U sljedećim brojevima izbaci nule koje smijemo izbaciti a da se broj ne promijeni: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  <w:r>
        <w:tab/>
        <w:t>a)</w:t>
      </w:r>
      <w:r>
        <w:tab/>
        <w:t xml:space="preserve">3.050               </w:t>
      </w:r>
      <w:r>
        <w:tab/>
        <w:t>b) 60.0700                       c)</w:t>
      </w:r>
      <w:r>
        <w:tab/>
        <w:t>200.0             d)</w:t>
      </w:r>
      <w:r>
        <w:tab/>
        <w:t>40.000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  <w:r>
        <w:tab/>
        <w:t>e)</w:t>
      </w:r>
      <w:r>
        <w:tab/>
        <w:t>80</w:t>
      </w:r>
      <w:r>
        <w:tab/>
        <w:t xml:space="preserve">        f) 30.106                      g)</w:t>
      </w:r>
      <w:r>
        <w:tab/>
        <w:t>0.5300           h)</w:t>
      </w:r>
      <w:r>
        <w:tab/>
        <w:t>1.01010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  <w:r>
        <w:t xml:space="preserve">      i)</w:t>
      </w:r>
      <w:r>
        <w:tab/>
        <w:t>0.48000</w:t>
      </w:r>
      <w:r>
        <w:tab/>
        <w:t>j)</w:t>
      </w:r>
      <w:r>
        <w:tab/>
        <w:t>60.030300                      k)</w:t>
      </w:r>
      <w:r>
        <w:tab/>
        <w:t>9000                 l) 700.0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640"/>
          <w:tab w:val="left" w:pos="9000"/>
        </w:tabs>
      </w:pPr>
      <w:r>
        <w:t>10.</w:t>
      </w:r>
      <w:r>
        <w:tab/>
        <w:t>Prepiši sljedeće brojeve i umetni znak &lt;, &gt; ili =:</w:t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ab/>
        <w:t>a)</w:t>
      </w:r>
      <w:r>
        <w:tab/>
        <w:t>14.7         1.47</w:t>
      </w:r>
      <w:r>
        <w:tab/>
        <w:t xml:space="preserve">  b)</w:t>
      </w:r>
      <w:r>
        <w:tab/>
        <w:t>0.2       2           c)</w:t>
      </w:r>
      <w:r>
        <w:tab/>
        <w:t>0.2       0.200          d)</w:t>
      </w:r>
      <w:r>
        <w:tab/>
        <w:t>28.419        28.6</w:t>
      </w:r>
      <w:r>
        <w:tab/>
        <w:t xml:space="preserve">  </w:t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 xml:space="preserve">       e)</w:t>
      </w:r>
      <w:r>
        <w:tab/>
        <w:t>0.5271    0.01          f)4.1087       4.2</w:t>
      </w:r>
      <w:r>
        <w:tab/>
        <w:t xml:space="preserve">   g)  28    9.876</w:t>
      </w:r>
      <w:r>
        <w:tab/>
        <w:t xml:space="preserve"> h)</w:t>
      </w:r>
      <w:r>
        <w:tab/>
        <w:t xml:space="preserve">28    98.76                           </w:t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 xml:space="preserve">      i) </w:t>
      </w:r>
      <w:r>
        <w:tab/>
        <w:t>3.1    3.10             j)</w:t>
      </w:r>
      <w:r>
        <w:tab/>
        <w:t>3.1    3.01</w:t>
      </w:r>
      <w:r>
        <w:tab/>
        <w:t xml:space="preserve">           k)</w:t>
      </w:r>
      <w:r>
        <w:tab/>
        <w:t>45     4.5                 m) 45    0.45</w:t>
      </w:r>
      <w:r>
        <w:tab/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 xml:space="preserve"> </w:t>
      </w:r>
      <w:r>
        <w:tab/>
        <w:t>n)</w:t>
      </w:r>
      <w:r>
        <w:tab/>
        <w:t>45    450                 o) 7.5       7.005</w:t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646420</wp:posOffset>
            </wp:positionH>
            <wp:positionV relativeFrom="paragraph">
              <wp:posOffset>59055</wp:posOffset>
            </wp:positionV>
            <wp:extent cx="754380" cy="800100"/>
            <wp:effectExtent l="0" t="0" r="7620" b="0"/>
            <wp:wrapNone/>
            <wp:docPr id="110" name="Slika 110" descr="MC900237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MC90023749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>11. Poredaj po veličini počevši od najmanjeg broja:</w:t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860"/>
          <w:tab w:val="left" w:pos="5220"/>
          <w:tab w:val="left" w:pos="6300"/>
          <w:tab w:val="left" w:pos="6660"/>
          <w:tab w:val="left" w:pos="8100"/>
          <w:tab w:val="left" w:pos="8460"/>
        </w:tabs>
      </w:pPr>
      <w:r>
        <w:tab/>
        <w:t>a)</w:t>
      </w:r>
      <w:r>
        <w:tab/>
        <w:t>5.8, 5.08, 5.12, 5.001, 5.01, 5.1, 5</w:t>
      </w:r>
      <w:r>
        <w:tab/>
        <w:t>b)</w:t>
      </w:r>
      <w:r>
        <w:tab/>
        <w:t>3.1, 25.7, 0.8, 1.001, 47.4, 9, 0.06</w:t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>12.</w:t>
      </w:r>
      <w:r>
        <w:tab/>
        <w:t>U bilježnici nacrtaj sliku poput donje (možeš i veću), te na prazne crtice dopiši brojeve koji nedostaju:</w:t>
      </w: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78105</wp:posOffset>
                </wp:positionV>
                <wp:extent cx="3067050" cy="447675"/>
                <wp:effectExtent l="0" t="14605" r="0" b="4445"/>
                <wp:wrapNone/>
                <wp:docPr id="94" name="Grupa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7050" cy="447675"/>
                          <a:chOff x="1215" y="1739"/>
                          <a:chExt cx="4830" cy="705"/>
                        </a:xfrm>
                      </wpg:grpSpPr>
                      <wpg:grpSp>
                        <wpg:cNvPr id="95" name="Group 8"/>
                        <wpg:cNvGrpSpPr>
                          <a:grpSpLocks/>
                        </wpg:cNvGrpSpPr>
                        <wpg:grpSpPr bwMode="auto">
                          <a:xfrm>
                            <a:off x="1620" y="1739"/>
                            <a:ext cx="4140" cy="240"/>
                            <a:chOff x="1620" y="1739"/>
                            <a:chExt cx="5940" cy="360"/>
                          </a:xfrm>
                        </wpg:grpSpPr>
                        <wps:wsp>
                          <wps:cNvPr id="96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1919"/>
                              <a:ext cx="59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0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21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2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  <w:r w:rsidRPr="00CB3824"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94" o:spid="_x0000_s1027" style="position:absolute;margin-left:19.5pt;margin-top:6.15pt;width:241.5pt;height:35.25pt;z-index:251664384" coordorigin="1215,1739" coordsize="4830,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">
                <v:group id="Group 8" o:spid="_x0000_s1028" style="position:absolute;left:1620;top:1739;width:4140;height:240" coordorigin="1620,1739" coordsize="59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<v:line id="Line 9" o:spid="_x0000_s1029" style="position:absolute;visibility:visible;mso-wrap-style:square" from="1620,1919" to="7560,1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Mq28MAAADbAAAADwAAAGRycy9kb3ducmV2LnhtbESPQWvCQBSE7wX/w/KE3urGClKjq4ig&#10;Fm+NInh7ZJ9JTPZturvR+O+7hUKPw8x8wyxWvWnEnZyvLCsYjxIQxLnVFRcKTsft2wcIH5A1NpZJ&#10;wZM8rJaDlwWm2j74i+5ZKESEsE9RQRlCm0rp85IM+pFtiaN3tc5giNIVUjt8RLhp5HuSTKXBiuNC&#10;iS1tSsrrrDMKzl3Gl1u9dQ12u/3+ev6u/eSg1OuwX89BBOrDf/iv/ak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TKtvDAAAA2wAAAA8AAAAAAAAAAAAA&#10;AAAAoQIAAGRycy9kb3ducmV2LnhtbFBLBQYAAAAABAAEAPkAAACRAwAAAAA=&#10;" strokeweight="1.5pt"/>
                  <v:line id="Line 10" o:spid="_x0000_s1030" style="position:absolute;visibility:visible;mso-wrap-style:square" from="1800,1739" to="18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+PQMQAAADbAAAADwAAAGRycy9kb3ducmV2LnhtbESPT2vCQBTE74V+h+UVvNWNFWqNriKC&#10;f+itqQjeHtlnEpN9m+5uNP323YLgcZiZ3zDzZW8acSXnK8sKRsMEBHFudcWFgsP35vUDhA/IGhvL&#10;pOCXPCwXz09zTLW98Rdds1CICGGfooIyhDaV0uclGfRD2xJH72ydwRClK6R2eItw08i3JHmXBiuO&#10;CyW2tC4pr7POKDh2GZ8u9cY12G13u/Pxp/bjT6UGL/1qBiJQHx7he3uvFUw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H49AxAAAANsAAAAPAAAAAAAAAAAA&#10;AAAAAKECAABkcnMvZG93bnJldi54bWxQSwUGAAAAAAQABAD5AAAAkgMAAAAA&#10;" strokeweight="1.5pt"/>
                  <v:line id="Line 11" o:spid="_x0000_s1031" style="position:absolute;visibility:visible;mso-wrap-style:square" from="2340,1844" to="23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<v:line id="Line 12" o:spid="_x0000_s1032" style="position:absolute;visibility:visible;mso-wrap-style:square" from="2880,1844" to="28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<v:line id="Line 13" o:spid="_x0000_s1033" style="position:absolute;visibility:visible;mso-wrap-style:square" from="3420,1844" to="34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<v:line id="Line 14" o:spid="_x0000_s1034" style="position:absolute;visibility:visible;mso-wrap-style:square" from="3960,1844" to="39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<v:line id="Line 15" o:spid="_x0000_s1035" style="position:absolute;visibility:visible;mso-wrap-style:square" from="4500,1844" to="450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<v:line id="Line 16" o:spid="_x0000_s1036" style="position:absolute;visibility:visible;mso-wrap-style:square" from="5040,1844" to="50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line id="Line 17" o:spid="_x0000_s1037" style="position:absolute;visibility:visible;mso-wrap-style:square" from="5580,1844" to="55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<v:line id="Line 18" o:spid="_x0000_s1038" style="position:absolute;visibility:visible;mso-wrap-style:square" from="6120,1844" to="61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<v:line id="Line 19" o:spid="_x0000_s1039" style="position:absolute;visibility:visible;mso-wrap-style:square" from="6660,1844" to="66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<v:line id="Line 20" o:spid="_x0000_s1040" style="position:absolute;visibility:visible;mso-wrap-style:square" from="7200,1739" to="72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h1EcIAAADcAAAADwAAAGRycy9kb3ducmV2LnhtbERPTWvCQBC9C/6HZQRvummFKqmrFMFa&#10;emsUwduQHZM02dm4u9H033cFwds83ucs171pxJWcrywreJkmIIhzqysuFBz228kChA/IGhvLpOCP&#10;PKxXw8ESU21v/EPXLBQihrBPUUEZQptK6fOSDPqpbYkjd7bOYIjQFVI7vMVw08jXJHmTBiuODSW2&#10;tCkpr7POKDh2GZ9+661rsPvc7c7HS+1n30qNR/3HO4hAfXiKH+4vHecnc7g/Ey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h1EcIAAADcAAAADwAAAAAAAAAAAAAA&#10;AAChAgAAZHJzL2Rvd25yZXYueG1sUEsFBgAAAAAEAAQA+QAAAJADAAAAAA==&#10;" strokeweight="1.5pt"/>
                </v:group>
                <v:shape id="Text Box 21" o:spid="_x0000_s1041" type="#_x0000_t202" style="position:absolute;left:121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27</w:t>
                        </w:r>
                      </w:p>
                    </w:txbxContent>
                  </v:textbox>
                </v:shape>
                <v:shape id="Text Box 22" o:spid="_x0000_s1042" type="#_x0000_t202" style="position:absolute;left:499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2</w:t>
                        </w:r>
                        <w:r w:rsidRPr="00CB3824"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573405</wp:posOffset>
                </wp:positionV>
                <wp:extent cx="3067050" cy="447675"/>
                <wp:effectExtent l="0" t="14605" r="0" b="4445"/>
                <wp:wrapNone/>
                <wp:docPr id="78" name="Grupa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7050" cy="447675"/>
                          <a:chOff x="1215" y="1739"/>
                          <a:chExt cx="4830" cy="705"/>
                        </a:xfrm>
                      </wpg:grpSpPr>
                      <wpg:grpSp>
                        <wpg:cNvPr id="79" name="Group 24"/>
                        <wpg:cNvGrpSpPr>
                          <a:grpSpLocks/>
                        </wpg:cNvGrpSpPr>
                        <wpg:grpSpPr bwMode="auto">
                          <a:xfrm>
                            <a:off x="1620" y="1739"/>
                            <a:ext cx="4140" cy="240"/>
                            <a:chOff x="1620" y="1739"/>
                            <a:chExt cx="5940" cy="360"/>
                          </a:xfrm>
                        </wpg:grpSpPr>
                        <wps:wsp>
                          <wps:cNvPr id="80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1919"/>
                              <a:ext cx="59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0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21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4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4.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78" o:spid="_x0000_s1043" style="position:absolute;margin-left:18pt;margin-top:45.15pt;width:241.5pt;height:35.25pt;z-index:251665408" coordorigin="1215,1739" coordsize="4830,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">
                <v:group id="Group 24" o:spid="_x0000_s1044" style="position:absolute;left:1620;top:1739;width:4140;height:240" coordorigin="1620,1739" coordsize="59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line id="Line 25" o:spid="_x0000_s1045" style="position:absolute;visibility:visible;mso-wrap-style:square" from="1620,1919" to="7560,1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+B6cEAAADbAAAADwAAAGRycy9kb3ducmV2LnhtbERPz2vCMBS+D/wfwhO8rekmDKlGGQN1&#10;7LZOCt4ezbPp2rzUJNXuv18Ogx0/vt+b3WR7cSMfWscKnrIcBHHtdMuNgtPX/nEFIkRkjb1jUvBD&#10;AXbb2cMGC+3u/Em3MjYihXAoUIGJcSikDLUhiyFzA3HiLs5bjAn6RmqP9xRue/mc5y/SYsupweBA&#10;b4bqrhytgmos+fzd7X2P4+F4vFTXLiw/lFrMp9c1iEhT/Bf/ud+1glVan76kHy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L4HpwQAAANsAAAAPAAAAAAAAAAAAAAAA&#10;AKECAABkcnMvZG93bnJldi54bWxQSwUGAAAAAAQABAD5AAAAjwMAAAAA&#10;" strokeweight="1.5pt"/>
                  <v:line id="Line 26" o:spid="_x0000_s1046" style="position:absolute;visibility:visible;mso-wrap-style:square" from="1800,1739" to="18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MkcsMAAADbAAAADwAAAGRycy9kb3ducmV2LnhtbESPQWvCQBSE7wX/w/KE3urGCiLRVUSw&#10;Sm+mInh7ZJ9JTPZt3N1o+u+7gtDjMDPfMItVbxpxJ+crywrGowQEcW51xYWC48/2YwbCB2SNjWVS&#10;8EseVsvB2wJTbR98oHsWChEh7FNUUIbQplL6vCSDfmRb4uhdrDMYonSF1A4fEW4a+ZkkU2mw4rhQ&#10;YkubkvI664yCU5fx+VpvXYPd1253Od1qP/lW6n3Yr+cgAvXhP/xq77WC2RieX+IP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jJHLDAAAA2wAAAA8AAAAAAAAAAAAA&#10;AAAAoQIAAGRycy9kb3ducmV2LnhtbFBLBQYAAAAABAAEAPkAAACRAwAAAAA=&#10;" strokeweight="1.5pt"/>
                  <v:line id="Line 27" o:spid="_x0000_s1047" style="position:absolute;visibility:visible;mso-wrap-style:square" from="2340,1844" to="23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<v:line id="Line 28" o:spid="_x0000_s1048" style="position:absolute;visibility:visible;mso-wrap-style:square" from="2880,1844" to="28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<v:line id="Line 29" o:spid="_x0000_s1049" style="position:absolute;visibility:visible;mso-wrap-style:square" from="3420,1844" to="34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<v:line id="Line 30" o:spid="_x0000_s1050" style="position:absolute;visibility:visible;mso-wrap-style:square" from="3960,1844" to="39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31" o:spid="_x0000_s1051" style="position:absolute;visibility:visible;mso-wrap-style:square" from="4500,1844" to="450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line id="Line 32" o:spid="_x0000_s1052" style="position:absolute;visibility:visible;mso-wrap-style:square" from="5040,1844" to="50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<v:line id="Line 33" o:spid="_x0000_s1053" style="position:absolute;visibility:visible;mso-wrap-style:square" from="5580,1844" to="55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<v:line id="Line 34" o:spid="_x0000_s1054" style="position:absolute;visibility:visible;mso-wrap-style:square" from="6120,1844" to="61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<v:line id="Line 35" o:spid="_x0000_s1055" style="position:absolute;visibility:visible;mso-wrap-style:square" from="6660,1844" to="66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<v:line id="Line 36" o:spid="_x0000_s1056" style="position:absolute;visibility:visible;mso-wrap-style:square" from="7200,1739" to="72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qyr8MAAADbAAAADwAAAGRycy9kb3ducmV2LnhtbESPQWvCQBSE7wX/w/IEb3VjhVKjq4hg&#10;Lb0ZRfD2yD6TmOzbuLvR9N+7hUKPw8x8wyxWvWnEnZyvLCuYjBMQxLnVFRcKjoft6wcIH5A1NpZJ&#10;wQ95WC0HLwtMtX3wnu5ZKESEsE9RQRlCm0rp85IM+rFtiaN3sc5giNIVUjt8RLhp5FuSvEuDFceF&#10;ElvalJTXWWcUnLqMz9d66xrsPne7y+lW++m3UqNhv56DCNSH//Bf+0srmE3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6sq/DAAAA2wAAAA8AAAAAAAAAAAAA&#10;AAAAoQIAAGRycy9kb3ducmV2LnhtbFBLBQYAAAAABAAEAPkAAACRAwAAAAA=&#10;" strokeweight="1.5pt"/>
                </v:group>
                <v:shape id="Text Box 37" o:spid="_x0000_s1057" type="#_x0000_t202" style="position:absolute;left:121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4.8</w:t>
                        </w:r>
                      </w:p>
                    </w:txbxContent>
                  </v:textbox>
                </v:shape>
                <v:shape id="Text Box 38" o:spid="_x0000_s1058" type="#_x0000_t202" style="position:absolute;left:499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4.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78105</wp:posOffset>
                </wp:positionV>
                <wp:extent cx="3067050" cy="447675"/>
                <wp:effectExtent l="0" t="14605" r="0" b="4445"/>
                <wp:wrapNone/>
                <wp:docPr id="62" name="Grupa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7050" cy="447675"/>
                          <a:chOff x="1215" y="1739"/>
                          <a:chExt cx="4830" cy="705"/>
                        </a:xfrm>
                      </wpg:grpSpPr>
                      <wpg:grpSp>
                        <wpg:cNvPr id="63" name="Group 40"/>
                        <wpg:cNvGrpSpPr>
                          <a:grpSpLocks/>
                        </wpg:cNvGrpSpPr>
                        <wpg:grpSpPr bwMode="auto">
                          <a:xfrm>
                            <a:off x="1620" y="1739"/>
                            <a:ext cx="4140" cy="240"/>
                            <a:chOff x="1620" y="1739"/>
                            <a:chExt cx="5940" cy="360"/>
                          </a:xfrm>
                        </wpg:grpSpPr>
                        <wps:wsp>
                          <wps:cNvPr id="64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1919"/>
                              <a:ext cx="59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0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21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6.2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6.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62" o:spid="_x0000_s1059" style="position:absolute;margin-left:271.5pt;margin-top:6.15pt;width:241.5pt;height:35.25pt;z-index:251666432" coordorigin="1215,1739" coordsize="4830,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">
                <v:group id="Group 40" o:spid="_x0000_s1060" style="position:absolute;left:1620;top:1739;width:4140;height:240" coordorigin="1620,1739" coordsize="59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line id="Line 41" o:spid="_x0000_s1061" style="position:absolute;visibility:visible;mso-wrap-style:square" from="1620,1919" to="7560,1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hhE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E3h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YYRDDAAAA2wAAAA8AAAAAAAAAAAAA&#10;AAAAoQIAAGRycy9kb3ducmV2LnhtbFBLBQYAAAAABAAEAPkAAACRAwAAAAA=&#10;" strokeweight="1.5pt"/>
                  <v:line id="Line 42" o:spid="_x0000_s1062" style="position:absolute;visibility:visible;mso-wrap-style:square" from="1800,1739" to="18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TEi8MAAADbAAAADwAAAGRycy9kb3ducmV2LnhtbESPQWvCQBSE7wX/w/KE3urGiiLRVURQ&#10;S2+NInh7ZJ9JTPZturvR9N+7hUKPw8x8wyzXvWnEnZyvLCsYjxIQxLnVFRcKTsfd2xyED8gaG8uk&#10;4Ic8rFeDlyWm2j74i+5ZKESEsE9RQRlCm0rp85IM+pFtiaN3tc5giNIVUjt8RLhp5HuSzKTBiuNC&#10;iS1tS8rrrDMKzl3Gl1u9cw12+8Phev6u/eRTqddhv1mACNSH//Bf+0MrmE3h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UxIvDAAAA2wAAAA8AAAAAAAAAAAAA&#10;AAAAoQIAAGRycy9kb3ducmV2LnhtbFBLBQYAAAAABAAEAPkAAACRAwAAAAA=&#10;" strokeweight="1.5pt"/>
                  <v:line id="Line 43" o:spid="_x0000_s1063" style="position:absolute;visibility:visible;mso-wrap-style:square" from="2340,1844" to="23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44" o:spid="_x0000_s1064" style="position:absolute;visibility:visible;mso-wrap-style:square" from="2880,1844" to="28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<v:line id="Line 45" o:spid="_x0000_s1065" style="position:absolute;visibility:visible;mso-wrap-style:square" from="3420,1844" to="34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46" o:spid="_x0000_s1066" style="position:absolute;visibility:visible;mso-wrap-style:square" from="3960,1844" to="39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47" o:spid="_x0000_s1067" style="position:absolute;visibility:visible;mso-wrap-style:square" from="4500,1844" to="450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48" o:spid="_x0000_s1068" style="position:absolute;visibility:visible;mso-wrap-style:square" from="5040,1844" to="50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49" o:spid="_x0000_s1069" style="position:absolute;visibility:visible;mso-wrap-style:square" from="5580,1844" to="55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<v:line id="Line 50" o:spid="_x0000_s1070" style="position:absolute;visibility:visible;mso-wrap-style:square" from="6120,1844" to="61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  <v:line id="Line 51" o:spid="_x0000_s1071" style="position:absolute;visibility:visible;mso-wrap-style:square" from="6660,1844" to="66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line id="Line 52" o:spid="_x0000_s1072" style="position:absolute;visibility:visible;mso-wrap-style:square" from="7200,1739" to="72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1SVsQAAADbAAAADwAAAGRycy9kb3ducmV2LnhtbESPT2vCQBTE74V+h+UVvNWNlVqJriKC&#10;f+itqQjeHtlnEpN9m+5uNP323YLgcZiZ3zDzZW8acSXnK8sKRsMEBHFudcWFgsP35nUKwgdkjY1l&#10;UvBLHpaL56c5ptre+IuuWShEhLBPUUEZQptK6fOSDPqhbYmjd7bOYIjSFVI7vEW4aeRbkkykwYrj&#10;QoktrUvK66wzCo5dxqdLvXENdtvd7nz8qf34U6nBS7+agQjUh0f43t5rBR/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jVJWxAAAANsAAAAPAAAAAAAAAAAA&#10;AAAAAKECAABkcnMvZG93bnJldi54bWxQSwUGAAAAAAQABAD5AAAAkgMAAAAA&#10;" strokeweight="1.5pt"/>
                </v:group>
                <v:shape id="Text Box 53" o:spid="_x0000_s1073" type="#_x0000_t202" style="position:absolute;left:121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6.23</w:t>
                        </w:r>
                      </w:p>
                    </w:txbxContent>
                  </v:textbox>
                </v:shape>
                <v:shape id="Text Box 54" o:spid="_x0000_s1074" type="#_x0000_t202" style="position:absolute;left:499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6.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  <w:t>a)</w:t>
      </w:r>
      <w:r>
        <w:tab/>
        <w:t>c)</w:t>
      </w: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47625</wp:posOffset>
                </wp:positionV>
                <wp:extent cx="3067050" cy="447675"/>
                <wp:effectExtent l="0" t="14605" r="0" b="4445"/>
                <wp:wrapNone/>
                <wp:docPr id="46" name="Grupa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7050" cy="447675"/>
                          <a:chOff x="1215" y="1739"/>
                          <a:chExt cx="4830" cy="705"/>
                        </a:xfrm>
                      </wpg:grpSpPr>
                      <wpg:grpSp>
                        <wpg:cNvPr id="47" name="Group 56"/>
                        <wpg:cNvGrpSpPr>
                          <a:grpSpLocks/>
                        </wpg:cNvGrpSpPr>
                        <wpg:grpSpPr bwMode="auto">
                          <a:xfrm>
                            <a:off x="1620" y="1739"/>
                            <a:ext cx="4140" cy="240"/>
                            <a:chOff x="1620" y="1739"/>
                            <a:chExt cx="5940" cy="360"/>
                          </a:xfrm>
                        </wpg:grpSpPr>
                        <wps:wsp>
                          <wps:cNvPr id="48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1919"/>
                              <a:ext cx="59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0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2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184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173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21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0.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904"/>
                            <a:ext cx="10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46" o:spid="_x0000_s1075" style="position:absolute;margin-left:270pt;margin-top:3.75pt;width:241.5pt;height:35.25pt;z-index:251667456" coordorigin="1215,1739" coordsize="4830,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">
                <v:group id="Group 56" o:spid="_x0000_s1076" style="position:absolute;left:1620;top:1739;width:4140;height:240" coordorigin="1620,1739" coordsize="59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line id="Line 57" o:spid="_x0000_s1077" style="position:absolute;visibility:visible;mso-wrap-style:square" from="1620,1919" to="7560,1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A3dcAAAADbAAAADwAAAGRycy9kb3ducmV2LnhtbERPz2vCMBS+C/sfwhvspulUZHRGGQN1&#10;eLOOwm6P5tl2bV5qkmr9781B8Pjx/V6uB9OKCzlfW1bwPklAEBdW11wq+D1uxh8gfEDW2FomBTfy&#10;sF69jJaYanvlA12yUIoYwj5FBVUIXSqlLyoy6Ce2I47cyTqDIUJXSu3wGsNNK6dJspAGa44NFXb0&#10;XVHRZL1RkPcZ//03G9div93tTvm58bO9Um+vw9cniEBDeIof7h+tYB7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gN3XAAAAA2wAAAA8AAAAAAAAAAAAAAAAA&#10;oQIAAGRycy9kb3ducmV2LnhtbFBLBQYAAAAABAAEAPkAAACOAwAAAAA=&#10;" strokeweight="1.5pt"/>
                  <v:line id="Line 58" o:spid="_x0000_s1078" style="position:absolute;visibility:visible;mso-wrap-style:square" from="1800,1739" to="18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S7s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JLuxAAAANsAAAAPAAAAAAAAAAAA&#10;AAAAAKECAABkcnMvZG93bnJldi54bWxQSwUGAAAAAAQABAD5AAAAkgMAAAAA&#10;" strokeweight="1.5pt"/>
                  <v:line id="Line 59" o:spid="_x0000_s1079" style="position:absolute;visibility:visible;mso-wrap-style:square" from="2340,1844" to="23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<v:line id="Line 60" o:spid="_x0000_s1080" style="position:absolute;visibility:visible;mso-wrap-style:square" from="2880,1844" to="28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61" o:spid="_x0000_s1081" style="position:absolute;visibility:visible;mso-wrap-style:square" from="3420,1844" to="34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line id="Line 62" o:spid="_x0000_s1082" style="position:absolute;visibility:visible;mso-wrap-style:square" from="3960,1844" to="39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<v:line id="Line 63" o:spid="_x0000_s1083" style="position:absolute;visibility:visible;mso-wrap-style:square" from="4500,1844" to="450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<v:line id="Line 64" o:spid="_x0000_s1084" style="position:absolute;visibility:visible;mso-wrap-style:square" from="5040,1844" to="504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<v:line id="Line 65" o:spid="_x0000_s1085" style="position:absolute;visibility:visible;mso-wrap-style:square" from="5580,1844" to="558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line id="Line 66" o:spid="_x0000_s1086" style="position:absolute;visibility:visible;mso-wrap-style:square" from="6120,1844" to="612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67" o:spid="_x0000_s1087" style="position:absolute;visibility:visible;mso-wrap-style:square" from="6660,1844" to="6660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68" o:spid="_x0000_s1088" style="position:absolute;visibility:visible;mso-wrap-style:square" from="7200,1739" to="7200,2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UEM8QAAADbAAAADwAAAGRycy9kb3ducmV2LnhtbESPT2vCQBTE74V+h+UVvNWNlUq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dQQzxAAAANsAAAAPAAAAAAAAAAAA&#10;AAAAAKECAABkcnMvZG93bnJldi54bWxQSwUGAAAAAAQABAD5AAAAkgMAAAAA&#10;" strokeweight="1.5pt"/>
                </v:group>
                <v:shape id="Text Box 69" o:spid="_x0000_s1089" type="#_x0000_t202" style="position:absolute;left:121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0.9</w:t>
                        </w:r>
                      </w:p>
                    </w:txbxContent>
                  </v:textbox>
                </v:shape>
                <v:shape id="Text Box 70" o:spid="_x0000_s1090" type="#_x0000_t202" style="position:absolute;left:4995;top:1904;width:10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  <w:t>b)</w:t>
      </w:r>
      <w:r>
        <w:tab/>
        <w:t>d)</w:t>
      </w: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</w:p>
    <w:p w:rsidR="00211010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  <w:r>
        <w:t>13.</w:t>
      </w:r>
      <w:r>
        <w:tab/>
        <w:t xml:space="preserve">U bilježnici nacrtaj brojevni pravac poput donjeg te na njega otprilike smjesti brojeve: </w:t>
      </w:r>
    </w:p>
    <w:p w:rsidR="00D55C46" w:rsidRDefault="00211010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  <w:r>
        <w:t xml:space="preserve">6.5,   7.1,  </w:t>
      </w:r>
      <w:r w:rsidR="00D55C46">
        <w:t xml:space="preserve">9.8, </w:t>
      </w:r>
      <w:r>
        <w:t xml:space="preserve">  </w:t>
      </w:r>
      <w:r w:rsidR="00D55C46">
        <w:t xml:space="preserve">12.6, </w:t>
      </w:r>
      <w:r>
        <w:t xml:space="preserve">  </w:t>
      </w:r>
      <w:r w:rsidR="00D55C46">
        <w:t xml:space="preserve">0.5, </w:t>
      </w:r>
      <w:r>
        <w:t xml:space="preserve">  </w:t>
      </w:r>
      <w:r w:rsidR="00D55C46">
        <w:t xml:space="preserve">3.82, </w:t>
      </w:r>
      <w:r>
        <w:t xml:space="preserve">   </w:t>
      </w:r>
      <w:r w:rsidR="00D55C46">
        <w:t xml:space="preserve">1.384, </w:t>
      </w:r>
      <w:r>
        <w:t xml:space="preserve">  </w:t>
      </w:r>
      <w:r w:rsidR="00D55C46">
        <w:t xml:space="preserve">10.111, </w:t>
      </w:r>
      <w:r>
        <w:t xml:space="preserve">  </w:t>
      </w:r>
      <w:r w:rsidR="00D55C46">
        <w:t xml:space="preserve">8.08, </w:t>
      </w:r>
      <w:r>
        <w:t xml:space="preserve">   </w:t>
      </w:r>
      <w:r w:rsidR="00D55C46">
        <w:t xml:space="preserve">15.497, </w:t>
      </w:r>
      <w:r>
        <w:t xml:space="preserve">    </w:t>
      </w:r>
      <w:r w:rsidR="00D55C46">
        <w:t>13.1313 .</w:t>
      </w: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14300</wp:posOffset>
                </wp:positionV>
                <wp:extent cx="6057900" cy="347980"/>
                <wp:effectExtent l="9525" t="8890" r="0" b="0"/>
                <wp:wrapNone/>
                <wp:docPr id="7" name="Grupa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7900" cy="347980"/>
                          <a:chOff x="1080" y="5219"/>
                          <a:chExt cx="9540" cy="548"/>
                        </a:xfrm>
                      </wpg:grpSpPr>
                      <wps:wsp>
                        <wps:cNvPr id="8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080" y="5319"/>
                            <a:ext cx="949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652" y="5330"/>
                            <a:ext cx="3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74"/>
                        <wpg:cNvGrpSpPr>
                          <a:grpSpLocks/>
                        </wpg:cNvGrpSpPr>
                        <wpg:grpSpPr bwMode="auto">
                          <a:xfrm>
                            <a:off x="1851" y="5226"/>
                            <a:ext cx="5261" cy="175"/>
                            <a:chOff x="1792" y="5289"/>
                            <a:chExt cx="3756" cy="122"/>
                          </a:xfrm>
                        </wpg:grpSpPr>
                        <wps:wsp>
                          <wps:cNvPr id="11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7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3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6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72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9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5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1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78" y="5289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2" y="5291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8" y="5291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7636" y="523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8162" y="523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8691" y="523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9217" y="523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9744" y="523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0272" y="523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170" y="5330"/>
                            <a:ext cx="371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2708" y="5330"/>
                            <a:ext cx="3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5330"/>
                            <a:ext cx="371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3745" y="5330"/>
                            <a:ext cx="3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4264" y="5330"/>
                            <a:ext cx="3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4801" y="5330"/>
                            <a:ext cx="3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319" y="5330"/>
                            <a:ext cx="371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5875" y="5330"/>
                            <a:ext cx="371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193" y="5330"/>
                            <a:ext cx="75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6730" y="5330"/>
                            <a:ext cx="75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7249" y="5330"/>
                            <a:ext cx="75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7749" y="5330"/>
                            <a:ext cx="75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8267" y="5330"/>
                            <a:ext cx="76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5330"/>
                            <a:ext cx="75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323" y="5330"/>
                            <a:ext cx="76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861" y="5330"/>
                            <a:ext cx="75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1322" y="5219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1120" y="5332"/>
                            <a:ext cx="3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5C46" w:rsidRPr="00CB3824" w:rsidRDefault="00D55C46" w:rsidP="00D55C4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7" o:spid="_x0000_s1091" style="position:absolute;margin-left:18pt;margin-top:9pt;width:477pt;height:27.4pt;z-index:251668480" coordorigin="1080,5219" coordsize="9540,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">
                <v:line id="Line 72" o:spid="_x0000_s1092" style="position:absolute;visibility:visible;mso-wrap-style:square" from="1080,5319" to="10575,5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<v:shape id="Text Box 73" o:spid="_x0000_s1093" type="#_x0000_t202" style="position:absolute;left:1652;top:5330;width:3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group id="Group 74" o:spid="_x0000_s1094" style="position:absolute;left:1851;top:5226;width:5261;height:175" coordorigin="1792,5289" coordsize="3756,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75" o:spid="_x0000_s1095" style="position:absolute;visibility:visible;mso-wrap-style:square" from="2167,5289" to="2167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76" o:spid="_x0000_s1096" style="position:absolute;visibility:visible;mso-wrap-style:square" from="2543,5289" to="2543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77" o:spid="_x0000_s1097" style="position:absolute;visibility:visible;mso-wrap-style:square" from="2920,5289" to="2920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78" o:spid="_x0000_s1098" style="position:absolute;visibility:visible;mso-wrap-style:square" from="3296,5289" to="3296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79" o:spid="_x0000_s1099" style="position:absolute;visibility:visible;mso-wrap-style:square" from="3672,5289" to="3672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80" o:spid="_x0000_s1100" style="position:absolute;visibility:visible;mso-wrap-style:square" from="4049,5289" to="4049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<v:line id="Line 81" o:spid="_x0000_s1101" style="position:absolute;visibility:visible;mso-wrap-style:square" from="4425,5289" to="4425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82" o:spid="_x0000_s1102" style="position:absolute;visibility:visible;mso-wrap-style:square" from="4801,5289" to="4801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<v:line id="Line 83" o:spid="_x0000_s1103" style="position:absolute;visibility:visible;mso-wrap-style:square" from="5178,5289" to="5178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<v:line id="Line 84" o:spid="_x0000_s1104" style="position:absolute;visibility:visible;mso-wrap-style:square" from="1792,5291" to="1792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line id="Line 85" o:spid="_x0000_s1105" style="position:absolute;visibility:visible;mso-wrap-style:square" from="5548,5291" to="5548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/v:group>
                <v:line id="Line 86" o:spid="_x0000_s1106" style="position:absolute;visibility:visible;mso-wrap-style:square" from="7636,5230" to="7636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87" o:spid="_x0000_s1107" style="position:absolute;visibility:visible;mso-wrap-style:square" from="8162,5230" to="8162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88" o:spid="_x0000_s1108" style="position:absolute;visibility:visible;mso-wrap-style:square" from="8691,5230" to="8691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89" o:spid="_x0000_s1109" style="position:absolute;visibility:visible;mso-wrap-style:square" from="9217,5230" to="9217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90" o:spid="_x0000_s1110" style="position:absolute;visibility:visible;mso-wrap-style:square" from="9744,5230" to="9744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91" o:spid="_x0000_s1111" style="position:absolute;visibility:visible;mso-wrap-style:square" from="10272,5230" to="10272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shape id="Text Box 92" o:spid="_x0000_s1112" type="#_x0000_t202" style="position:absolute;left:2170;top:5330;width:37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93" o:spid="_x0000_s1113" type="#_x0000_t202" style="position:absolute;left:2708;top:5330;width:3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Text Box 94" o:spid="_x0000_s1114" type="#_x0000_t202" style="position:absolute;left:3226;top:5330;width:37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Text Box 95" o:spid="_x0000_s1115" type="#_x0000_t202" style="position:absolute;left:3745;top:5330;width:3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Text Box 96" o:spid="_x0000_s1116" type="#_x0000_t202" style="position:absolute;left:4264;top:5330;width:3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Text Box 97" o:spid="_x0000_s1117" type="#_x0000_t202" style="position:absolute;left:4801;top:5330;width:3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Text Box 98" o:spid="_x0000_s1118" type="#_x0000_t202" style="position:absolute;left:5319;top:5330;width:37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Text Box 99" o:spid="_x0000_s1119" type="#_x0000_t202" style="position:absolute;left:5875;top:5330;width:37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Text Box 100" o:spid="_x0000_s1120" type="#_x0000_t202" style="position:absolute;left:6193;top:5330;width:75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101" o:spid="_x0000_s1121" type="#_x0000_t202" style="position:absolute;left:6730;top:5330;width:75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1</w:t>
                        </w:r>
                      </w:p>
                    </w:txbxContent>
                  </v:textbox>
                </v:shape>
                <v:shape id="Text Box 102" o:spid="_x0000_s1122" type="#_x0000_t202" style="position:absolute;left:7249;top:5330;width:75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2</w:t>
                        </w:r>
                      </w:p>
                    </w:txbxContent>
                  </v:textbox>
                </v:shape>
                <v:shape id="Text Box 103" o:spid="_x0000_s1123" type="#_x0000_t202" style="position:absolute;left:7749;top:5330;width:75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3</w:t>
                        </w:r>
                      </w:p>
                    </w:txbxContent>
                  </v:textbox>
                </v:shape>
                <v:shape id="Text Box 104" o:spid="_x0000_s1124" type="#_x0000_t202" style="position:absolute;left:8267;top:5330;width:76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4</w:t>
                        </w:r>
                      </w:p>
                    </w:txbxContent>
                  </v:textbox>
                </v:shape>
                <v:shape id="Text Box 105" o:spid="_x0000_s1125" type="#_x0000_t202" style="position:absolute;left:8805;top:5330;width:75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5</w:t>
                        </w:r>
                      </w:p>
                    </w:txbxContent>
                  </v:textbox>
                </v:shape>
                <v:shape id="Text Box 106" o:spid="_x0000_s1126" type="#_x0000_t202" style="position:absolute;left:9323;top:5330;width:76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6</w:t>
                        </w:r>
                      </w:p>
                    </w:txbxContent>
                  </v:textbox>
                </v:shape>
                <v:shape id="Text Box 107" o:spid="_x0000_s1127" type="#_x0000_t202" style="position:absolute;left:9861;top:5330;width:75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17</w:t>
                        </w:r>
                      </w:p>
                    </w:txbxContent>
                  </v:textbox>
                </v:shape>
                <v:line id="Line 108" o:spid="_x0000_s1128" style="position:absolute;visibility:visible;mso-wrap-style:square" from="1322,5219" to="1322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shape id="Text Box 109" o:spid="_x0000_s1129" type="#_x0000_t202" style="position:absolute;left:1120;top:5332;width:3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D55C46" w:rsidRPr="00CB3824" w:rsidRDefault="00D55C46" w:rsidP="00D55C46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</w:r>
      <w:r>
        <w:tab/>
      </w: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5400"/>
          <w:tab w:val="left" w:pos="6660"/>
          <w:tab w:val="left" w:pos="8100"/>
          <w:tab w:val="left" w:pos="846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9540</wp:posOffset>
            </wp:positionV>
            <wp:extent cx="609600" cy="609600"/>
            <wp:effectExtent l="0" t="0" r="0" b="0"/>
            <wp:wrapNone/>
            <wp:docPr id="6" name="Slika 6" descr="MC90043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MC90043384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5C46" w:rsidRDefault="00D55C46" w:rsidP="00D55C46">
      <w:pPr>
        <w:tabs>
          <w:tab w:val="left" w:pos="360"/>
          <w:tab w:val="left" w:pos="720"/>
          <w:tab w:val="left" w:pos="1980"/>
          <w:tab w:val="left" w:pos="2340"/>
          <w:tab w:val="left" w:pos="3600"/>
          <w:tab w:val="left" w:pos="3960"/>
          <w:tab w:val="left" w:pos="4860"/>
          <w:tab w:val="left" w:pos="522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864860</wp:posOffset>
            </wp:positionH>
            <wp:positionV relativeFrom="paragraph">
              <wp:posOffset>152400</wp:posOffset>
            </wp:positionV>
            <wp:extent cx="527050" cy="571500"/>
            <wp:effectExtent l="0" t="0" r="6350" b="0"/>
            <wp:wrapNone/>
            <wp:docPr id="5" name="Slika 5" descr="MC900088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MC9000885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5C46" w:rsidRDefault="00D55C46" w:rsidP="00D55C46">
      <w:pPr>
        <w:tabs>
          <w:tab w:val="left" w:pos="360"/>
          <w:tab w:val="left" w:pos="720"/>
          <w:tab w:val="left" w:pos="2340"/>
          <w:tab w:val="left" w:pos="270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>14.</w:t>
      </w:r>
      <w:r>
        <w:tab/>
        <w:t>Potpiši pa izračunaj:</w:t>
      </w:r>
    </w:p>
    <w:p w:rsidR="00D55C46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ab/>
        <w:t>a)</w:t>
      </w:r>
      <w:r>
        <w:tab/>
        <w:t>27.3 + 6.89 + 7.135</w:t>
      </w:r>
      <w:r>
        <w:tab/>
        <w:t>c)</w:t>
      </w:r>
      <w:r>
        <w:tab/>
        <w:t>7.498 - 2.6</w:t>
      </w:r>
      <w:r>
        <w:tab/>
        <w:t>e)</w:t>
      </w:r>
      <w:r>
        <w:tab/>
        <w:t>168 - 9.131</w:t>
      </w:r>
    </w:p>
    <w:p w:rsidR="00D55C46" w:rsidRPr="001836AC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ab/>
        <w:t>b)</w:t>
      </w:r>
      <w:r>
        <w:tab/>
        <w:t>9.14 + 25 + 0.647</w:t>
      </w:r>
      <w:r>
        <w:tab/>
        <w:t>d)</w:t>
      </w:r>
      <w:r>
        <w:tab/>
        <w:t>7.6 - 2.498</w:t>
      </w:r>
      <w:r>
        <w:tab/>
        <w:t>f)</w:t>
      </w:r>
      <w:r>
        <w:tab/>
        <w:t>65.59 - 18</w:t>
      </w:r>
    </w:p>
    <w:p w:rsidR="00D55C46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</w:p>
    <w:p w:rsidR="00D55C46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4500"/>
          <w:tab w:val="left" w:pos="4860"/>
          <w:tab w:val="left" w:pos="6300"/>
          <w:tab w:val="left" w:pos="6660"/>
          <w:tab w:val="left" w:pos="8100"/>
          <w:tab w:val="left" w:pos="8460"/>
        </w:tabs>
      </w:pPr>
      <w:r>
        <w:t>15.</w:t>
      </w:r>
      <w:r>
        <w:tab/>
        <w:t>Ako možeš, izračunaj napamet:</w:t>
      </w:r>
    </w:p>
    <w:p w:rsidR="00211010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ab/>
        <w:t>a)</w:t>
      </w:r>
      <w:r>
        <w:tab/>
        <w:t>3.6 + 0.08</w:t>
      </w:r>
      <w:r>
        <w:tab/>
      </w:r>
      <w:r w:rsidR="00211010">
        <w:t>b)</w:t>
      </w:r>
      <w:r w:rsidR="00211010">
        <w:tab/>
        <w:t xml:space="preserve">5.01 + 4.9        </w:t>
      </w:r>
      <w:r w:rsidR="00211010">
        <w:tab/>
        <w:t xml:space="preserve">c)36.2 + 20        </w:t>
      </w:r>
      <w:r>
        <w:t>d)</w:t>
      </w:r>
      <w:r>
        <w:tab/>
        <w:t>1.7 + 0.6</w:t>
      </w:r>
    </w:p>
    <w:p w:rsidR="00211010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ab/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>e)</w:t>
      </w:r>
      <w:r>
        <w:tab/>
        <w:t xml:space="preserve">1.7 + 0.3              f) 1.7 + 3                </w:t>
      </w:r>
      <w:r w:rsidR="00D55C46">
        <w:t>g)</w:t>
      </w:r>
      <w:r w:rsidR="00D55C46">
        <w:tab/>
        <w:t>1.7 + 0.03</w:t>
      </w:r>
      <w:r w:rsidR="00D55C46">
        <w:tab/>
      </w:r>
      <w:r>
        <w:t xml:space="preserve">  h)</w:t>
      </w:r>
      <w:r>
        <w:tab/>
        <w:t xml:space="preserve">3.97 - 1.2  </w:t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>i)</w:t>
      </w:r>
      <w:r>
        <w:tab/>
        <w:t xml:space="preserve">3.97 - 1.02          </w:t>
      </w:r>
      <w:r w:rsidR="00D55C46">
        <w:t>j)</w:t>
      </w:r>
      <w:r w:rsidR="00D55C46">
        <w:tab/>
      </w:r>
      <w:r>
        <w:t xml:space="preserve"> </w:t>
      </w:r>
      <w:r w:rsidR="00D55C46">
        <w:t>3.97 - 0.12</w:t>
      </w:r>
      <w:r w:rsidR="00D55C46">
        <w:tab/>
      </w:r>
      <w:r>
        <w:t xml:space="preserve">  k)</w:t>
      </w:r>
      <w:r>
        <w:tab/>
        <w:t xml:space="preserve"> 5.64 – 5           l)  5.64 - 0.64</w:t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>m)</w:t>
      </w:r>
      <w:r>
        <w:tab/>
      </w:r>
      <w:r w:rsidR="00211010">
        <w:t xml:space="preserve">  </w:t>
      </w:r>
      <w:r>
        <w:t>9.17 - 0.07</w:t>
      </w:r>
      <w:r>
        <w:tab/>
      </w:r>
      <w:r w:rsidR="00211010">
        <w:t>n)</w:t>
      </w:r>
      <w:r w:rsidR="00211010">
        <w:tab/>
        <w:t>9.17 - 0.1        o)</w:t>
      </w:r>
      <w:r w:rsidR="00211010">
        <w:tab/>
        <w:t xml:space="preserve">1 - 0.2            </w:t>
      </w:r>
      <w:r>
        <w:t>p)</w:t>
      </w:r>
      <w:r>
        <w:tab/>
        <w:t>1 - 0.02</w:t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211010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>r)</w:t>
      </w:r>
      <w:r>
        <w:tab/>
        <w:t>1 - 0.002               s)</w:t>
      </w:r>
      <w:r>
        <w:tab/>
        <w:t>7 - 4.06</w:t>
      </w:r>
    </w:p>
    <w:p w:rsidR="00211010" w:rsidRDefault="00211010" w:rsidP="00211010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ab/>
      </w:r>
      <w:r>
        <w:tab/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>16.</w:t>
      </w:r>
      <w:r>
        <w:tab/>
        <w:t>Izračunaj (pazi gdje je množenje, a gdje dijeljenje):</w:t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ab/>
        <w:t>a)</w:t>
      </w:r>
      <w:r>
        <w:tab/>
        <w:t>6.35 · 10</w:t>
      </w:r>
      <w:r>
        <w:tab/>
      </w:r>
      <w:r w:rsidR="00211010">
        <w:t>b)</w:t>
      </w:r>
      <w:r w:rsidR="00211010">
        <w:tab/>
        <w:t xml:space="preserve">27.4 · 100    </w:t>
      </w:r>
      <w:r w:rsidR="00211010">
        <w:tab/>
        <w:t>c)</w:t>
      </w:r>
      <w:r w:rsidR="00211010">
        <w:tab/>
        <w:t xml:space="preserve">72 · 100      </w:t>
      </w:r>
      <w:r>
        <w:t>d)</w:t>
      </w:r>
      <w:r>
        <w:tab/>
        <w:t>3.9 · 1000</w:t>
      </w:r>
      <w:r>
        <w:tab/>
      </w:r>
      <w:r w:rsidR="00211010">
        <w:t>e)</w:t>
      </w:r>
      <w:r w:rsidR="00211010">
        <w:tab/>
        <w:t>0.6 · 10</w:t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 xml:space="preserve">      f)</w:t>
      </w:r>
      <w:r>
        <w:tab/>
        <w:t xml:space="preserve">0.6 · 100          </w:t>
      </w:r>
      <w:r w:rsidR="00D55C46">
        <w:t>g)</w:t>
      </w:r>
      <w:r w:rsidR="00D55C46">
        <w:tab/>
        <w:t>0.013 · 10</w:t>
      </w:r>
      <w:r w:rsidR="00D55C46">
        <w:tab/>
      </w:r>
      <w:r>
        <w:t>h)</w:t>
      </w:r>
      <w:r>
        <w:tab/>
        <w:t>0.013 · 100    i)</w:t>
      </w:r>
      <w:r>
        <w:tab/>
        <w:t xml:space="preserve">0.013 · 1000  </w:t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 xml:space="preserve">       </w:t>
      </w:r>
      <w:r w:rsidR="00D55C46">
        <w:t>j)</w:t>
      </w:r>
      <w:r w:rsidR="00D55C46">
        <w:tab/>
        <w:t>26.4 : 10</w:t>
      </w:r>
      <w:r w:rsidR="00D55C46">
        <w:tab/>
      </w:r>
      <w:r>
        <w:t>k)</w:t>
      </w:r>
      <w:r>
        <w:tab/>
        <w:t>8.84 : 100     l)</w:t>
      </w:r>
      <w:r>
        <w:tab/>
        <w:t xml:space="preserve">356 : 100        </w:t>
      </w:r>
      <w:r w:rsidR="00D55C46">
        <w:t>m)</w:t>
      </w:r>
      <w:r w:rsidR="00D55C46">
        <w:tab/>
        <w:t>8 : 1000</w:t>
      </w:r>
      <w:r w:rsidR="00D55C46">
        <w:tab/>
      </w:r>
    </w:p>
    <w:p w:rsidR="00211010" w:rsidRDefault="0021101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2B5D00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 xml:space="preserve">      n)  91 : 100            o)  </w:t>
      </w:r>
      <w:r>
        <w:tab/>
        <w:t xml:space="preserve"> 0.3 : 10            p)  </w:t>
      </w:r>
      <w:r w:rsidR="00D55C46">
        <w:t>0.3 · 10</w:t>
      </w:r>
      <w:r>
        <w:t xml:space="preserve">          r)</w:t>
      </w:r>
      <w:r>
        <w:tab/>
        <w:t xml:space="preserve">20 : 100 </w:t>
      </w:r>
      <w:r>
        <w:tab/>
      </w:r>
    </w:p>
    <w:p w:rsidR="002B5D00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D55C46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 xml:space="preserve">       s)</w:t>
      </w:r>
      <w:r>
        <w:tab/>
        <w:t xml:space="preserve">0.2 · 100  </w:t>
      </w:r>
    </w:p>
    <w:p w:rsidR="00D55C46" w:rsidRDefault="00D55C46" w:rsidP="002B5D00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ab/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>17.</w:t>
      </w:r>
      <w:r>
        <w:tab/>
        <w:t>Prepiši i dopuni:</w:t>
      </w:r>
    </w:p>
    <w:p w:rsidR="00D55C46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  <w:rPr>
          <w:vertAlign w:val="superscript"/>
        </w:rPr>
      </w:pPr>
      <w:r>
        <w:tab/>
        <w:t>a)</w:t>
      </w:r>
      <w:r>
        <w:tab/>
        <w:t>7.2 m = ______ dm              d)</w:t>
      </w:r>
      <w:r>
        <w:tab/>
        <w:t>64 mm = ______ dm</w:t>
      </w:r>
      <w:r>
        <w:tab/>
        <w:t xml:space="preserve">   g)</w:t>
      </w:r>
      <w:r w:rsidR="00D55C46">
        <w:t>18.3 m</w:t>
      </w:r>
      <w:r w:rsidR="00D55C46" w:rsidRPr="00525BF5">
        <w:rPr>
          <w:vertAlign w:val="superscript"/>
        </w:rPr>
        <w:t>2</w:t>
      </w:r>
      <w:r w:rsidR="00D55C46">
        <w:t xml:space="preserve"> = ______ cm</w:t>
      </w:r>
      <w:r w:rsidR="00D55C46" w:rsidRPr="00525BF5">
        <w:rPr>
          <w:vertAlign w:val="superscript"/>
        </w:rPr>
        <w:t>2</w:t>
      </w:r>
    </w:p>
    <w:p w:rsidR="002B5D00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D55C46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  <w:rPr>
          <w:vertAlign w:val="superscript"/>
        </w:rPr>
      </w:pPr>
      <w:r>
        <w:tab/>
        <w:t>b)</w:t>
      </w:r>
      <w:r>
        <w:tab/>
        <w:t>7.2 dm = ______ m               e)</w:t>
      </w:r>
      <w:r>
        <w:tab/>
        <w:t>58.4 cm = ______ dm</w:t>
      </w:r>
      <w:r>
        <w:tab/>
        <w:t xml:space="preserve">        h)</w:t>
      </w:r>
      <w:r w:rsidR="00D55C46">
        <w:t>5.6 dm</w:t>
      </w:r>
      <w:r w:rsidR="00D55C46" w:rsidRPr="00525BF5">
        <w:rPr>
          <w:vertAlign w:val="superscript"/>
        </w:rPr>
        <w:t>2</w:t>
      </w:r>
      <w:r w:rsidR="00D55C46">
        <w:t xml:space="preserve"> = ______ m</w:t>
      </w:r>
      <w:r w:rsidR="00D55C46" w:rsidRPr="00525BF5">
        <w:rPr>
          <w:vertAlign w:val="superscript"/>
        </w:rPr>
        <w:t>2</w:t>
      </w:r>
    </w:p>
    <w:p w:rsidR="002B5D00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</w:p>
    <w:p w:rsidR="00D55C46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ab/>
        <w:t>c)</w:t>
      </w:r>
      <w:r>
        <w:tab/>
        <w:t xml:space="preserve">0.3 km = ______ m               </w:t>
      </w:r>
      <w:r w:rsidR="00D55C46">
        <w:t>f)</w:t>
      </w:r>
      <w:r w:rsidR="00D55C46">
        <w:tab/>
        <w:t>20</w:t>
      </w:r>
      <w:r>
        <w:t>0 m = ______ km</w:t>
      </w:r>
      <w:r>
        <w:tab/>
        <w:t xml:space="preserve">    i)</w:t>
      </w:r>
      <w:r w:rsidR="00D55C46">
        <w:t>72 dm</w:t>
      </w:r>
      <w:r w:rsidR="00D55C46" w:rsidRPr="00525BF5">
        <w:rPr>
          <w:vertAlign w:val="superscript"/>
        </w:rPr>
        <w:t>2</w:t>
      </w:r>
      <w:r w:rsidR="00D55C46">
        <w:t xml:space="preserve"> = ______ cm</w:t>
      </w:r>
      <w:r w:rsidR="00D55C46" w:rsidRPr="00525BF5">
        <w:rPr>
          <w:vertAlign w:val="superscript"/>
        </w:rPr>
        <w:t>2</w:t>
      </w:r>
    </w:p>
    <w:p w:rsidR="00D55C46" w:rsidRDefault="002B5D00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t xml:space="preserve"> 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780"/>
          <w:tab w:val="left" w:pos="4140"/>
          <w:tab w:val="left" w:pos="5580"/>
          <w:tab w:val="left" w:pos="5940"/>
          <w:tab w:val="left" w:pos="7380"/>
          <w:tab w:val="left" w:pos="7740"/>
          <w:tab w:val="left" w:pos="9180"/>
          <w:tab w:val="left" w:pos="954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76835</wp:posOffset>
            </wp:positionV>
            <wp:extent cx="678815" cy="713740"/>
            <wp:effectExtent l="0" t="0" r="6985" b="0"/>
            <wp:wrapNone/>
            <wp:docPr id="4" name="Slika 4" descr="MC900238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MC90023805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71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8.</w:t>
      </w:r>
      <w:r>
        <w:tab/>
        <w:t>Izračunaj: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4140"/>
          <w:tab w:val="left" w:pos="4500"/>
          <w:tab w:val="left" w:pos="5940"/>
          <w:tab w:val="left" w:pos="6300"/>
          <w:tab w:val="left" w:pos="7380"/>
          <w:tab w:val="left" w:pos="7740"/>
          <w:tab w:val="left" w:pos="9180"/>
          <w:tab w:val="left" w:pos="9540"/>
        </w:tabs>
      </w:pPr>
      <w:r>
        <w:tab/>
        <w:t>a)</w:t>
      </w:r>
      <w:r>
        <w:tab/>
        <w:t>64.2 · 3.7</w:t>
      </w:r>
      <w:r>
        <w:tab/>
        <w:t>b)</w:t>
      </w:r>
      <w:r>
        <w:tab/>
        <w:t>13.08 · 0.906</w:t>
      </w:r>
      <w:r>
        <w:tab/>
        <w:t>c)</w:t>
      </w:r>
      <w:r>
        <w:tab/>
        <w:t>0.05 · 0.04</w:t>
      </w:r>
      <w:r>
        <w:tab/>
        <w:t>d)</w:t>
      </w:r>
      <w:r>
        <w:tab/>
        <w:t>65 · 0.03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4140"/>
          <w:tab w:val="left" w:pos="4500"/>
          <w:tab w:val="left" w:pos="5940"/>
          <w:tab w:val="left" w:pos="6300"/>
          <w:tab w:val="left" w:pos="7380"/>
          <w:tab w:val="left" w:pos="7740"/>
          <w:tab w:val="left" w:pos="9180"/>
          <w:tab w:val="left" w:pos="95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4140"/>
          <w:tab w:val="left" w:pos="4500"/>
          <w:tab w:val="left" w:pos="5940"/>
          <w:tab w:val="left" w:pos="6300"/>
          <w:tab w:val="left" w:pos="7380"/>
          <w:tab w:val="left" w:pos="7740"/>
          <w:tab w:val="left" w:pos="9180"/>
          <w:tab w:val="left" w:pos="9540"/>
        </w:tabs>
      </w:pPr>
      <w:r>
        <w:t>19.</w:t>
      </w:r>
      <w:r>
        <w:tab/>
        <w:t>Izračunaj: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4140"/>
          <w:tab w:val="left" w:pos="4500"/>
          <w:tab w:val="left" w:pos="5940"/>
          <w:tab w:val="left" w:pos="6300"/>
          <w:tab w:val="left" w:pos="7380"/>
          <w:tab w:val="left" w:pos="7740"/>
          <w:tab w:val="left" w:pos="9180"/>
          <w:tab w:val="left" w:pos="9540"/>
        </w:tabs>
      </w:pPr>
      <w:r>
        <w:tab/>
        <w:t>a)</w:t>
      </w:r>
      <w:r>
        <w:tab/>
        <w:t>675.9 : 4</w:t>
      </w:r>
      <w:r>
        <w:tab/>
        <w:t>b)</w:t>
      </w:r>
      <w:r>
        <w:tab/>
        <w:t>6.6 : 8</w:t>
      </w:r>
      <w:r>
        <w:tab/>
        <w:t>c)</w:t>
      </w:r>
      <w:r>
        <w:tab/>
        <w:t>290 : 25</w:t>
      </w:r>
      <w:r>
        <w:tab/>
        <w:t>d)</w:t>
      </w:r>
      <w:r>
        <w:tab/>
        <w:t>3 : 6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4140"/>
          <w:tab w:val="left" w:pos="4500"/>
          <w:tab w:val="left" w:pos="5940"/>
          <w:tab w:val="left" w:pos="6300"/>
          <w:tab w:val="left" w:pos="7380"/>
          <w:tab w:val="left" w:pos="7740"/>
          <w:tab w:val="left" w:pos="9180"/>
          <w:tab w:val="left" w:pos="954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rPr>
          <w:noProof/>
          <w:lang w:val="en-US" w:eastAsia="en-US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225425</wp:posOffset>
            </wp:positionV>
            <wp:extent cx="1028700" cy="389890"/>
            <wp:effectExtent l="38100" t="76200" r="0" b="105410"/>
            <wp:wrapNone/>
            <wp:docPr id="3" name="Slika 3" descr="MC900048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MC90004806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739498">
                      <a:off x="0" y="0"/>
                      <a:ext cx="10287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0.</w:t>
      </w:r>
      <w:r>
        <w:tab/>
        <w:t>Najdulja stranica trokuta duga je 8 cm, a najkraća stranica je za 3.6 cm kraća od nje. Treća stranica je za 1.2 cm dulja od najkraće stranice. Koliki je opseg tog trokuta?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br w:type="page"/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rPr>
          <w:noProof/>
          <w:lang w:val="en-US" w:eastAsia="en-US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90170</wp:posOffset>
            </wp:positionV>
            <wp:extent cx="335280" cy="420370"/>
            <wp:effectExtent l="0" t="0" r="7620" b="0"/>
            <wp:wrapNone/>
            <wp:docPr id="2" name="Slika 2" descr="MP900399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MP90039952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21. Proizvođač mesa za 10 kg mesa dobiva 163.70 kuna. 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ab/>
        <w:t>a)</w:t>
      </w:r>
      <w:r>
        <w:tab/>
        <w:t xml:space="preserve">Koliko košta 1 kg mesa (po istoj cijeni)? 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ab/>
        <w:t>b)</w:t>
      </w:r>
      <w:r>
        <w:tab/>
        <w:t>Koliko kuna dobije proizvođač za 100 kg mesa? A za 1000 kg?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>22.</w:t>
      </w:r>
      <w:r>
        <w:tab/>
        <w:t>Ako kilogram banana košta 7.50 kuna, koliko će mama platiti 2.25 kg banana? Prvo procijeni rezultat, a zatim točno izračunaj.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</w:p>
    <w:p w:rsidR="00D55C46" w:rsidRPr="005A6B7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>23.</w:t>
      </w:r>
      <w:r>
        <w:tab/>
        <w:t>Izračunaj opseg i površinu pravokutnika čije su stranice duge 0.3 dm i 2.9 cm.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>24.</w:t>
      </w:r>
      <w:r>
        <w:tab/>
        <w:t>Sljedeće decimalne brojeve pretvori u razlomke, a ako se može i u mješovite brojeve:</w:t>
      </w:r>
    </w:p>
    <w:p w:rsidR="00D55C46" w:rsidRDefault="00D55C46" w:rsidP="00D55C46">
      <w:pPr>
        <w:tabs>
          <w:tab w:val="left" w:pos="360"/>
          <w:tab w:val="left" w:pos="720"/>
          <w:tab w:val="left" w:pos="1980"/>
          <w:tab w:val="left" w:pos="2340"/>
          <w:tab w:val="left" w:pos="3600"/>
          <w:tab w:val="left" w:pos="396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ab/>
        <w:t>a)</w:t>
      </w:r>
      <w:r>
        <w:tab/>
        <w:t>0.7</w:t>
      </w:r>
      <w:r>
        <w:tab/>
        <w:t>b)</w:t>
      </w:r>
      <w:r>
        <w:tab/>
        <w:t>4.26</w:t>
      </w:r>
      <w:r>
        <w:tab/>
        <w:t>c)</w:t>
      </w:r>
      <w:r>
        <w:tab/>
        <w:t>25.736</w:t>
      </w:r>
      <w:r>
        <w:tab/>
        <w:t>d)</w:t>
      </w:r>
      <w:r>
        <w:tab/>
        <w:t>0.08</w:t>
      </w:r>
      <w:r>
        <w:tab/>
        <w:t>e)</w:t>
      </w:r>
      <w:r>
        <w:tab/>
        <w:t>14.023</w:t>
      </w:r>
      <w:r>
        <w:tab/>
        <w:t>f)</w:t>
      </w:r>
      <w:r>
        <w:tab/>
        <w:t>0.001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rPr>
          <w:noProof/>
          <w:lang w:val="en-US" w:eastAsia="en-US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67640</wp:posOffset>
            </wp:positionV>
            <wp:extent cx="571500" cy="548005"/>
            <wp:effectExtent l="0" t="0" r="0" b="4445"/>
            <wp:wrapNone/>
            <wp:docPr id="1" name="Slika 1" descr="MC900156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MC90015697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4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5.</w:t>
      </w:r>
      <w:r>
        <w:tab/>
        <w:t>Sljedeće razlomke pretvori u decimalne brojeve:</w: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ab/>
        <w:t>a)</w:t>
      </w:r>
      <w:r>
        <w:tab/>
      </w:r>
      <w:r w:rsidRPr="00326656">
        <w:rPr>
          <w:position w:val="-24"/>
        </w:rPr>
        <w:object w:dxaOrig="220" w:dyaOrig="620">
          <v:shape id="_x0000_i1034" type="#_x0000_t75" style="width:11.25pt;height:30.75pt" o:ole="">
            <v:imagedata r:id="rId36" o:title=""/>
          </v:shape>
          <o:OLEObject Type="Embed" ProgID="Equation.DSMT4" ShapeID="_x0000_i1034" DrawAspect="Content" ObjectID="_1651246745" r:id="rId37"/>
        </w:object>
      </w:r>
      <w:r>
        <w:tab/>
        <w:t>b)</w:t>
      </w:r>
      <w:r>
        <w:tab/>
      </w:r>
      <w:r w:rsidRPr="00326656">
        <w:rPr>
          <w:position w:val="-24"/>
        </w:rPr>
        <w:object w:dxaOrig="440" w:dyaOrig="620">
          <v:shape id="_x0000_i1035" type="#_x0000_t75" style="width:21.75pt;height:30.75pt" o:ole="">
            <v:imagedata r:id="rId38" o:title=""/>
          </v:shape>
          <o:OLEObject Type="Embed" ProgID="Equation.DSMT4" ShapeID="_x0000_i1035" DrawAspect="Content" ObjectID="_1651246746" r:id="rId39"/>
        </w:object>
      </w:r>
      <w:r>
        <w:tab/>
        <w:t>c)</w:t>
      </w:r>
      <w:r>
        <w:tab/>
      </w:r>
      <w:r w:rsidRPr="00326656">
        <w:rPr>
          <w:position w:val="-24"/>
        </w:rPr>
        <w:object w:dxaOrig="320" w:dyaOrig="620">
          <v:shape id="_x0000_i1036" type="#_x0000_t75" style="width:15.75pt;height:30.75pt" o:ole="">
            <v:imagedata r:id="rId40" o:title=""/>
          </v:shape>
          <o:OLEObject Type="Embed" ProgID="Equation.DSMT4" ShapeID="_x0000_i1036" DrawAspect="Content" ObjectID="_1651246747" r:id="rId41"/>
        </w:object>
      </w: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</w:p>
    <w:p w:rsidR="00D55C46" w:rsidRDefault="00D55C46" w:rsidP="00D55C46">
      <w:pPr>
        <w:tabs>
          <w:tab w:val="left" w:pos="360"/>
          <w:tab w:val="left" w:pos="720"/>
          <w:tab w:val="left" w:pos="2160"/>
          <w:tab w:val="left" w:pos="2520"/>
          <w:tab w:val="left" w:pos="3960"/>
          <w:tab w:val="left" w:pos="4320"/>
          <w:tab w:val="left" w:pos="5400"/>
          <w:tab w:val="left" w:pos="5760"/>
          <w:tab w:val="left" w:pos="7020"/>
          <w:tab w:val="left" w:pos="7380"/>
          <w:tab w:val="left" w:pos="8640"/>
          <w:tab w:val="left" w:pos="9000"/>
        </w:tabs>
        <w:ind w:left="360" w:hanging="360"/>
      </w:pPr>
      <w:r>
        <w:t>26.</w:t>
      </w:r>
      <w:r>
        <w:tab/>
        <w:t>Izračunaj (pazi na redoslijed računskih operacija):</w:t>
      </w:r>
    </w:p>
    <w:p w:rsidR="002B5D00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  <w:r>
        <w:tab/>
        <w:t>a)</w:t>
      </w:r>
      <w:r>
        <w:tab/>
        <w:t>6.2 : 10 + 6.2 · 10</w:t>
      </w:r>
      <w:r w:rsidR="002B5D00">
        <w:t xml:space="preserve"> =</w:t>
      </w:r>
    </w:p>
    <w:p w:rsidR="00D55C46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  <w:r>
        <w:tab/>
      </w:r>
    </w:p>
    <w:p w:rsidR="002B5D00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  <w:r>
        <w:tab/>
        <w:t>b)</w:t>
      </w:r>
      <w:r>
        <w:tab/>
        <w:t>0.3 · 100 - 3 : 100</w:t>
      </w:r>
      <w:r w:rsidR="002B5D00">
        <w:t xml:space="preserve"> =</w:t>
      </w:r>
    </w:p>
    <w:p w:rsidR="00D55C46" w:rsidRDefault="00D55C46" w:rsidP="00D55C46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  <w:r>
        <w:tab/>
      </w:r>
    </w:p>
    <w:p w:rsidR="00D55C46" w:rsidRDefault="002B5D00" w:rsidP="00D55C46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  <w:r>
        <w:t xml:space="preserve">     c)</w:t>
      </w:r>
      <w:r>
        <w:tab/>
        <w:t>0.8 · ( 7 - 1.9 · 2 ) =</w:t>
      </w:r>
    </w:p>
    <w:p w:rsidR="002B5D00" w:rsidRDefault="002B5D00" w:rsidP="00D55C46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</w:p>
    <w:p w:rsidR="00733FC1" w:rsidRDefault="002B5D00">
      <w:r>
        <w:t xml:space="preserve">     d)</w:t>
      </w:r>
      <w:r>
        <w:tab/>
        <w:t>( 0.72 - 0.3 ) : ( 4.9 : 7 ) =</w:t>
      </w:r>
    </w:p>
    <w:p w:rsidR="002B5D00" w:rsidRDefault="002B5D00"/>
    <w:p w:rsidR="002B5D00" w:rsidRDefault="002B5D00" w:rsidP="002B5D00">
      <w:pPr>
        <w:tabs>
          <w:tab w:val="left" w:pos="360"/>
          <w:tab w:val="left" w:pos="720"/>
          <w:tab w:val="left" w:pos="3600"/>
          <w:tab w:val="left" w:pos="3960"/>
          <w:tab w:val="left" w:pos="6660"/>
          <w:tab w:val="left" w:pos="7020"/>
          <w:tab w:val="left" w:pos="8640"/>
          <w:tab w:val="left" w:pos="9000"/>
        </w:tabs>
        <w:ind w:left="360" w:hanging="360"/>
      </w:pPr>
      <w:r>
        <w:t xml:space="preserve">     e)</w:t>
      </w:r>
      <w:r>
        <w:tab/>
        <w:t>3.5 : 10 + 4 · ( 25 - 4.3 : 4 ) =</w:t>
      </w:r>
    </w:p>
    <w:p w:rsidR="002B5D00" w:rsidRDefault="002B5D00"/>
    <w:sectPr w:rsidR="002B5D00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C46"/>
    <w:rsid w:val="001C4D91"/>
    <w:rsid w:val="00211010"/>
    <w:rsid w:val="002B5D00"/>
    <w:rsid w:val="005E0AD4"/>
    <w:rsid w:val="00695EB0"/>
    <w:rsid w:val="00733FC1"/>
    <w:rsid w:val="00D55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5DE698-FF2C-40C8-8A6D-171239DE5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5C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hr-HR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211010"/>
    <w:pPr>
      <w:ind w:left="720"/>
      <w:contextualSpacing/>
    </w:pPr>
  </w:style>
  <w:style w:type="character" w:styleId="Hiperveza">
    <w:name w:val="Hyperlink"/>
    <w:basedOn w:val="Zadanifontodlomka"/>
    <w:uiPriority w:val="99"/>
    <w:unhideWhenUsed/>
    <w:rsid w:val="005E0A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1.jpeg"/><Relationship Id="rId42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image" Target="media/image20.wmf"/><Relationship Id="rId38" Type="http://schemas.openxmlformats.org/officeDocument/2006/relationships/image" Target="media/image24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41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3.wmf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" Type="http://schemas.openxmlformats.org/officeDocument/2006/relationships/hyperlink" Target="mailto:andrijanaimm@gmail.com" TargetMode="External"/><Relationship Id="rId9" Type="http://schemas.openxmlformats.org/officeDocument/2006/relationships/image" Target="media/image5.emf"/><Relationship Id="rId14" Type="http://schemas.openxmlformats.org/officeDocument/2006/relationships/image" Target="media/image8.wmf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image" Target="media/image22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</Pages>
  <Words>914</Words>
  <Characters>5210</Characters>
  <Application>Microsoft Office Word</Application>
  <DocSecurity>0</DocSecurity>
  <Lines>43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latko</dc:creator>
  <cp:keywords/>
  <dc:description/>
  <cp:lastModifiedBy>Zlatko</cp:lastModifiedBy>
  <cp:revision>4</cp:revision>
  <dcterms:created xsi:type="dcterms:W3CDTF">2020-05-15T19:56:00Z</dcterms:created>
  <dcterms:modified xsi:type="dcterms:W3CDTF">2020-05-17T16:52:00Z</dcterms:modified>
</cp:coreProperties>
</file>